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D4766EC" w14:textId="77777777" w:rsidR="001D2007" w:rsidRPr="00651E8E" w:rsidRDefault="001D2007" w:rsidP="001D2007">
      <w:pPr>
        <w:pStyle w:val="NoSpacing"/>
        <w:ind w:left="-567" w:right="-1"/>
        <w:jc w:val="center"/>
        <w:rPr>
          <w:rFonts w:ascii="Time new s New Roman" w:hAnsi="Time new s New Roman" w:hint="eastAsia"/>
          <w:b/>
          <w:bCs/>
          <w:sz w:val="36"/>
          <w:szCs w:val="36"/>
          <w:lang w:val="vi-VN"/>
        </w:rPr>
      </w:pPr>
      <w:r w:rsidRPr="00651E8E">
        <w:rPr>
          <w:rFonts w:ascii="Time new s New Roman" w:hAnsi="Time new s New Roman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0" distR="0" simplePos="0" relativeHeight="251659264" behindDoc="1" locked="0" layoutInCell="1" allowOverlap="1" wp14:anchorId="554B09E7" wp14:editId="3AC7B99C">
                <wp:simplePos x="0" y="0"/>
                <wp:positionH relativeFrom="page">
                  <wp:posOffset>635000</wp:posOffset>
                </wp:positionH>
                <wp:positionV relativeFrom="page">
                  <wp:posOffset>520700</wp:posOffset>
                </wp:positionV>
                <wp:extent cx="6318250" cy="9696450"/>
                <wp:effectExtent l="0" t="0" r="6350" b="0"/>
                <wp:wrapNone/>
                <wp:docPr id="305" name="Freeform: Shape 3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18250" cy="969645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5451475" h="8495665">
                              <a:moveTo>
                                <a:pt x="53327" y="44196"/>
                              </a:moveTo>
                              <a:lnTo>
                                <a:pt x="44196" y="44196"/>
                              </a:lnTo>
                              <a:lnTo>
                                <a:pt x="44196" y="53340"/>
                              </a:lnTo>
                              <a:lnTo>
                                <a:pt x="44196" y="8442198"/>
                              </a:lnTo>
                              <a:lnTo>
                                <a:pt x="44196" y="8451342"/>
                              </a:lnTo>
                              <a:lnTo>
                                <a:pt x="53327" y="8451342"/>
                              </a:lnTo>
                              <a:lnTo>
                                <a:pt x="53327" y="8442198"/>
                              </a:lnTo>
                              <a:lnTo>
                                <a:pt x="53327" y="53340"/>
                              </a:lnTo>
                              <a:lnTo>
                                <a:pt x="53327" y="44196"/>
                              </a:lnTo>
                              <a:close/>
                            </a:path>
                            <a:path w="5451475" h="8495665">
                              <a:moveTo>
                                <a:pt x="5406377" y="44196"/>
                              </a:moveTo>
                              <a:lnTo>
                                <a:pt x="5398008" y="44196"/>
                              </a:lnTo>
                              <a:lnTo>
                                <a:pt x="53340" y="44196"/>
                              </a:lnTo>
                              <a:lnTo>
                                <a:pt x="53340" y="53340"/>
                              </a:lnTo>
                              <a:lnTo>
                                <a:pt x="5398008" y="53340"/>
                              </a:lnTo>
                              <a:lnTo>
                                <a:pt x="5398008" y="8442198"/>
                              </a:lnTo>
                              <a:lnTo>
                                <a:pt x="53340" y="8442198"/>
                              </a:lnTo>
                              <a:lnTo>
                                <a:pt x="53340" y="8451342"/>
                              </a:lnTo>
                              <a:lnTo>
                                <a:pt x="5398008" y="8451342"/>
                              </a:lnTo>
                              <a:lnTo>
                                <a:pt x="5406377" y="8451342"/>
                              </a:lnTo>
                              <a:lnTo>
                                <a:pt x="5406377" y="8442198"/>
                              </a:lnTo>
                              <a:lnTo>
                                <a:pt x="5406377" y="53340"/>
                              </a:lnTo>
                              <a:lnTo>
                                <a:pt x="5406377" y="44196"/>
                              </a:lnTo>
                              <a:close/>
                            </a:path>
                            <a:path w="5451475" h="8495665">
                              <a:moveTo>
                                <a:pt x="5451348" y="0"/>
                              </a:moveTo>
                              <a:lnTo>
                                <a:pt x="5415534" y="0"/>
                              </a:lnTo>
                              <a:lnTo>
                                <a:pt x="5415534" y="35814"/>
                              </a:lnTo>
                              <a:lnTo>
                                <a:pt x="5415534" y="53340"/>
                              </a:lnTo>
                              <a:lnTo>
                                <a:pt x="5415534" y="8442198"/>
                              </a:lnTo>
                              <a:lnTo>
                                <a:pt x="5415534" y="8459737"/>
                              </a:lnTo>
                              <a:lnTo>
                                <a:pt x="5398008" y="8459737"/>
                              </a:lnTo>
                              <a:lnTo>
                                <a:pt x="53340" y="8459737"/>
                              </a:lnTo>
                              <a:lnTo>
                                <a:pt x="35814" y="8459737"/>
                              </a:lnTo>
                              <a:lnTo>
                                <a:pt x="35814" y="8442198"/>
                              </a:lnTo>
                              <a:lnTo>
                                <a:pt x="35814" y="53340"/>
                              </a:lnTo>
                              <a:lnTo>
                                <a:pt x="35814" y="35814"/>
                              </a:lnTo>
                              <a:lnTo>
                                <a:pt x="53340" y="35814"/>
                              </a:lnTo>
                              <a:lnTo>
                                <a:pt x="5398008" y="35814"/>
                              </a:lnTo>
                              <a:lnTo>
                                <a:pt x="5415534" y="35814"/>
                              </a:lnTo>
                              <a:lnTo>
                                <a:pt x="5415534" y="0"/>
                              </a:lnTo>
                              <a:lnTo>
                                <a:pt x="5398008" y="0"/>
                              </a:lnTo>
                              <a:lnTo>
                                <a:pt x="53340" y="0"/>
                              </a:lnTo>
                              <a:lnTo>
                                <a:pt x="35814" y="0"/>
                              </a:lnTo>
                              <a:lnTo>
                                <a:pt x="0" y="0"/>
                              </a:lnTo>
                              <a:lnTo>
                                <a:pt x="0" y="35814"/>
                              </a:lnTo>
                              <a:lnTo>
                                <a:pt x="0" y="53340"/>
                              </a:lnTo>
                              <a:lnTo>
                                <a:pt x="0" y="8442198"/>
                              </a:lnTo>
                              <a:lnTo>
                                <a:pt x="0" y="8459737"/>
                              </a:lnTo>
                              <a:lnTo>
                                <a:pt x="0" y="8495538"/>
                              </a:lnTo>
                              <a:lnTo>
                                <a:pt x="35814" y="8495538"/>
                              </a:lnTo>
                              <a:lnTo>
                                <a:pt x="53340" y="8495538"/>
                              </a:lnTo>
                              <a:lnTo>
                                <a:pt x="5398008" y="8495538"/>
                              </a:lnTo>
                              <a:lnTo>
                                <a:pt x="5415534" y="8495538"/>
                              </a:lnTo>
                              <a:lnTo>
                                <a:pt x="5451348" y="8495538"/>
                              </a:lnTo>
                              <a:lnTo>
                                <a:pt x="5451348" y="8459737"/>
                              </a:lnTo>
                              <a:lnTo>
                                <a:pt x="5451348" y="8442198"/>
                              </a:lnTo>
                              <a:lnTo>
                                <a:pt x="5451348" y="53340"/>
                              </a:lnTo>
                              <a:lnTo>
                                <a:pt x="5451348" y="35814"/>
                              </a:lnTo>
                              <a:lnTo>
                                <a:pt x="5451348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</wps:spPr>
                      <wps:bodyPr vertOverflow="clip" horzOverflow="clip" wrap="square" lIns="0" tIns="0" rIns="0" bIns="0" rtlCol="0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2FBC1E" id="Freeform: Shape 305" o:spid="_x0000_s1026" style="position:absolute;margin-left:50pt;margin-top:41pt;width:497.5pt;height:763.5pt;z-index:-251657216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coordsize="5451475,84956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" path="m53327,44196r-9131,l44196,53340r,8388858l44196,8451342r9131,l53327,8442198r,-8388858l53327,44196xem5406377,44196r-8369,l53340,44196r,9144l5398008,53340r,8388858l53340,8442198r,9144l5398008,8451342r8369,l5406377,8442198r,-8388858l5406377,44196xem5451348,r-35814,l5415534,35814r,17526l5415534,8442198r,17539l5398008,8459737r-5344668,l35814,8459737r,-17539l35814,53340r,-17526l53340,35814r5344668,l5415534,35814r,-35814l5398008,,53340,,35814,,,,,35814,,53340,,8442198r,17539l,8495538r35814,l53340,8495538r5344668,l5415534,8495538r35814,l5451348,8459737r,-17539l5451348,53340r,-17526l5451348,xe" fillcolor="black" stroked="f">
                <v:path arrowok="t"/>
                <w10:wrap anchorx="page" anchory="page"/>
              </v:shape>
            </w:pict>
          </mc:Fallback>
        </mc:AlternateContent>
      </w:r>
      <w:r w:rsidRPr="00651E8E">
        <w:rPr>
          <w:rFonts w:ascii="Time new s New Roman" w:hAnsi="Time new s New Roman"/>
          <w:b/>
          <w:bCs/>
          <w:sz w:val="36"/>
          <w:szCs w:val="36"/>
          <w:lang w:val="vi-VN"/>
        </w:rPr>
        <w:t>HỌC VIỆN CÔNG NGHỆ BƯU CHÍNH VIỄN THÔNG</w:t>
      </w:r>
    </w:p>
    <w:p w14:paraId="5EB87D02" w14:textId="77777777" w:rsidR="001D2007" w:rsidRDefault="001D2007" w:rsidP="001D2007">
      <w:pPr>
        <w:pStyle w:val="NoSpacing"/>
        <w:ind w:left="-567" w:right="-1"/>
        <w:jc w:val="center"/>
        <w:rPr>
          <w:rFonts w:ascii="Time new s New Roman" w:hAnsi="Time new s New Roman"/>
          <w:b/>
          <w:sz w:val="32"/>
          <w:szCs w:val="32"/>
          <w:lang w:val="vi-VN"/>
        </w:rPr>
      </w:pPr>
      <w:r w:rsidRPr="00D26FF1">
        <w:rPr>
          <w:rFonts w:ascii="Time new s New Roman" w:hAnsi="Time new s New Roman"/>
          <w:b/>
          <w:sz w:val="32"/>
          <w:szCs w:val="32"/>
          <w:lang w:val="vi-VN"/>
        </w:rPr>
        <w:t>KHOA KỸ THUẬT ĐIỆN TỬ 1</w:t>
      </w:r>
    </w:p>
    <w:p w14:paraId="09CCD889" w14:textId="3B4BBF03" w:rsidR="0006722B" w:rsidRDefault="0006722B" w:rsidP="0006722B">
      <w:pPr>
        <w:pStyle w:val="NoSpacing"/>
        <w:ind w:left="-567" w:right="-1"/>
        <w:jc w:val="center"/>
        <w:rPr>
          <w:rFonts w:ascii="Times New Roman" w:hAnsi="Times New Roman" w:cs="Times New Roman"/>
          <w:lang w:val="vi-VN"/>
        </w:rPr>
      </w:pPr>
      <w:r w:rsidRPr="00651E8E">
        <w:rPr>
          <w:noProof/>
          <w:sz w:val="32"/>
          <w:szCs w:val="32"/>
        </w:rPr>
        <w:drawing>
          <wp:anchor distT="0" distB="0" distL="0" distR="0" simplePos="0" relativeHeight="251660288" behindDoc="1" locked="0" layoutInCell="1" allowOverlap="1" wp14:anchorId="1B287595" wp14:editId="37CB1C9F">
            <wp:simplePos x="0" y="0"/>
            <wp:positionH relativeFrom="page">
              <wp:posOffset>2952750</wp:posOffset>
            </wp:positionH>
            <wp:positionV relativeFrom="paragraph">
              <wp:posOffset>474980</wp:posOffset>
            </wp:positionV>
            <wp:extent cx="1562100" cy="1939925"/>
            <wp:effectExtent l="0" t="0" r="0" b="3175"/>
            <wp:wrapTopAndBottom/>
            <wp:docPr id="304" name="Picture 30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"/>
                    <pic:cNvPicPr>
                      <a:picLocks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9399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3AF289D" w14:textId="69DF6C54" w:rsidR="0006722B" w:rsidRDefault="0006722B" w:rsidP="001D2007">
      <w:pPr>
        <w:pStyle w:val="Title"/>
        <w:ind w:left="-567" w:right="-1"/>
        <w:jc w:val="center"/>
        <w:rPr>
          <w:rFonts w:ascii="Times New Roman" w:hAnsi="Times New Roman" w:cs="Times New Roman"/>
          <w:lang w:val="vi-VN"/>
        </w:rPr>
      </w:pPr>
    </w:p>
    <w:p w14:paraId="144C525A" w14:textId="6B06EC96" w:rsidR="001D2007" w:rsidRPr="00782EEB" w:rsidRDefault="001D2007" w:rsidP="001D2007">
      <w:pPr>
        <w:pStyle w:val="Title"/>
        <w:ind w:left="-567" w:right="-1"/>
        <w:jc w:val="center"/>
        <w:rPr>
          <w:rFonts w:ascii="Times New Roman" w:hAnsi="Times New Roman" w:cs="Times New Roman"/>
          <w:lang w:val="vi-VN"/>
        </w:rPr>
      </w:pPr>
      <w:r w:rsidRPr="00782EEB">
        <w:rPr>
          <w:rFonts w:ascii="Times New Roman" w:hAnsi="Times New Roman" w:cs="Times New Roman"/>
          <w:lang w:val="vi-VN"/>
        </w:rPr>
        <w:t xml:space="preserve">BÀI TẬP </w:t>
      </w:r>
      <w:r>
        <w:rPr>
          <w:rFonts w:ascii="Times New Roman" w:hAnsi="Times New Roman" w:cs="Times New Roman"/>
          <w:lang w:val="vi-VN"/>
        </w:rPr>
        <w:t>PHẦN MỀM MÔ PHỎNG</w:t>
      </w:r>
    </w:p>
    <w:p w14:paraId="4EFFF42D" w14:textId="77777777" w:rsidR="001D2007" w:rsidRDefault="001D2007" w:rsidP="001D2007">
      <w:pPr>
        <w:pStyle w:val="NoSpacing"/>
        <w:ind w:left="-567" w:right="-1"/>
        <w:rPr>
          <w:b/>
          <w:lang w:val="vi-VN"/>
        </w:rPr>
      </w:pPr>
    </w:p>
    <w:p w14:paraId="4C474600" w14:textId="77777777" w:rsidR="001D2007" w:rsidRDefault="001D2007" w:rsidP="001D2007">
      <w:pPr>
        <w:pStyle w:val="NoSpacing"/>
        <w:ind w:left="-567" w:right="-1"/>
        <w:rPr>
          <w:b/>
          <w:lang w:val="vi-VN"/>
        </w:rPr>
        <w:sectPr w:rsidR="001D2007" w:rsidSect="0006722B">
          <w:headerReference w:type="default" r:id="rId9"/>
          <w:footerReference w:type="default" r:id="rId10"/>
          <w:footerReference w:type="first" r:id="rId11"/>
          <w:pgSz w:w="11906" w:h="16838" w:code="9"/>
          <w:pgMar w:top="1134" w:right="1134" w:bottom="1134" w:left="1701" w:header="720" w:footer="720" w:gutter="0"/>
          <w:pgNumType w:start="0"/>
          <w:cols w:space="720"/>
          <w:vAlign w:val="center"/>
          <w:titlePg/>
          <w:docGrid w:linePitch="360"/>
        </w:sectPr>
      </w:pPr>
    </w:p>
    <w:p w14:paraId="65555E2A" w14:textId="77777777" w:rsidR="001D2007" w:rsidRPr="00D26FF1" w:rsidRDefault="001D2007" w:rsidP="001D2007">
      <w:pPr>
        <w:pStyle w:val="NoSpacing"/>
        <w:tabs>
          <w:tab w:val="left" w:pos="2835"/>
        </w:tabs>
        <w:ind w:left="720" w:right="-1"/>
        <w:rPr>
          <w:rFonts w:ascii="Arial" w:hAnsi="Arial" w:cs="Arial"/>
          <w:b/>
          <w:sz w:val="28"/>
          <w:szCs w:val="28"/>
          <w:lang w:val="vi-VN"/>
        </w:rPr>
      </w:pPr>
    </w:p>
    <w:tbl>
      <w:tblPr>
        <w:tblStyle w:val="TableGrid"/>
        <w:tblW w:w="97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76"/>
      </w:tblGrid>
      <w:tr w:rsidR="001D2007" w:rsidRPr="001D2007" w14:paraId="003D3D2C" w14:textId="77777777" w:rsidTr="0006722B">
        <w:trPr>
          <w:trHeight w:val="6900"/>
        </w:trPr>
        <w:tc>
          <w:tcPr>
            <w:tcW w:w="9776" w:type="dxa"/>
          </w:tcPr>
          <w:p w14:paraId="170A6E3E" w14:textId="77777777" w:rsidR="001D2007" w:rsidRDefault="001D2007" w:rsidP="007B7AB8">
            <w:pPr>
              <w:pStyle w:val="NoSpacing"/>
              <w:tabs>
                <w:tab w:val="left" w:pos="4570"/>
              </w:tabs>
              <w:ind w:left="1452" w:right="-1"/>
              <w:rPr>
                <w:rFonts w:ascii="Arial" w:hAnsi="Arial" w:cs="Arial"/>
                <w:b/>
                <w:sz w:val="28"/>
                <w:szCs w:val="28"/>
                <w:lang w:val="vi-VN"/>
              </w:rPr>
            </w:pPr>
          </w:p>
          <w:p w14:paraId="55A11387" w14:textId="77777777" w:rsidR="001D2007" w:rsidRDefault="001D2007" w:rsidP="007B7AB8">
            <w:pPr>
              <w:pStyle w:val="NoSpacing"/>
              <w:tabs>
                <w:tab w:val="left" w:pos="4428"/>
              </w:tabs>
              <w:ind w:left="1452" w:right="-1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  <w:p w14:paraId="0633F31B" w14:textId="0AF78B20" w:rsidR="001D2007" w:rsidRPr="00D13DC3" w:rsidRDefault="001D2007" w:rsidP="0006722B">
            <w:pPr>
              <w:pStyle w:val="NoSpacing"/>
              <w:tabs>
                <w:tab w:val="left" w:pos="4995"/>
              </w:tabs>
              <w:ind w:left="1735" w:right="-1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D13DC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Sinh viên thực hiện</w:t>
            </w:r>
            <w:r w:rsidRPr="00D13DC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ab/>
              <w:t>:Trần Xuân Hoàn</w:t>
            </w:r>
          </w:p>
          <w:p w14:paraId="1201F73A" w14:textId="77777777" w:rsidR="001D2007" w:rsidRPr="00D13DC3" w:rsidRDefault="001D2007" w:rsidP="0006722B">
            <w:pPr>
              <w:pStyle w:val="NoSpacing"/>
              <w:tabs>
                <w:tab w:val="left" w:pos="4995"/>
              </w:tabs>
              <w:ind w:left="1735" w:right="-1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D13DC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Mã sinh viên</w:t>
            </w:r>
            <w:r w:rsidRPr="00D13DC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ab/>
              <w:t>:B24DCDK032</w:t>
            </w:r>
          </w:p>
          <w:p w14:paraId="70762A2F" w14:textId="77777777" w:rsidR="001D2007" w:rsidRDefault="001D2007" w:rsidP="0006722B">
            <w:pPr>
              <w:pStyle w:val="NoSpacing"/>
              <w:tabs>
                <w:tab w:val="left" w:pos="4995"/>
              </w:tabs>
              <w:ind w:left="1735" w:right="-1"/>
              <w:rPr>
                <w:rFonts w:ascii="Arial" w:hAnsi="Arial" w:cs="Arial"/>
                <w:b/>
                <w:sz w:val="28"/>
                <w:szCs w:val="28"/>
                <w:lang w:val="vi-VN"/>
              </w:rPr>
            </w:pPr>
            <w:r w:rsidRPr="00D13DC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Lớp</w:t>
            </w:r>
            <w:r w:rsidRPr="00D13DC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ab/>
              <w:t>:D24CQDK02-B</w:t>
            </w:r>
          </w:p>
        </w:tc>
      </w:tr>
      <w:tr w:rsidR="001D2007" w:rsidRPr="005856A5" w14:paraId="7C2CE8C6" w14:textId="77777777" w:rsidTr="0006722B">
        <w:trPr>
          <w:trHeight w:val="561"/>
        </w:trPr>
        <w:tc>
          <w:tcPr>
            <w:tcW w:w="9776" w:type="dxa"/>
          </w:tcPr>
          <w:p w14:paraId="48606A45" w14:textId="77777777" w:rsidR="001D2007" w:rsidRPr="00552EFD" w:rsidRDefault="001D2007" w:rsidP="007B7AB8">
            <w:pPr>
              <w:pStyle w:val="NoSpacing"/>
              <w:ind w:left="-567" w:right="-1"/>
              <w:jc w:val="center"/>
              <w:rPr>
                <w:b/>
                <w:lang w:val="vi-VN"/>
              </w:rPr>
            </w:pPr>
            <w:r w:rsidRPr="00D26FF1">
              <w:rPr>
                <w:b/>
                <w:lang w:val="vi-VN"/>
              </w:rPr>
              <w:t xml:space="preserve">Hà </w:t>
            </w:r>
            <w:r>
              <w:rPr>
                <w:b/>
                <w:lang w:val="vi-VN"/>
              </w:rPr>
              <w:t xml:space="preserve">Nội - </w:t>
            </w:r>
            <w:r w:rsidRPr="00D26FF1">
              <w:rPr>
                <w:b/>
                <w:lang w:val="vi-VN"/>
              </w:rPr>
              <w:t xml:space="preserve">tháng </w:t>
            </w:r>
            <w:r>
              <w:rPr>
                <w:b/>
                <w:lang w:val="vi-VN"/>
              </w:rPr>
              <w:t xml:space="preserve">4 </w:t>
            </w:r>
            <w:r w:rsidRPr="00D26FF1">
              <w:rPr>
                <w:b/>
                <w:lang w:val="vi-VN"/>
              </w:rPr>
              <w:t xml:space="preserve">năm </w:t>
            </w:r>
            <w:r>
              <w:rPr>
                <w:b/>
                <w:lang w:val="vi-VN"/>
              </w:rPr>
              <w:t>202</w:t>
            </w:r>
            <w:r w:rsidRPr="00552EFD">
              <w:rPr>
                <w:b/>
                <w:lang w:val="vi-VN"/>
              </w:rPr>
              <w:t>5</w:t>
            </w:r>
          </w:p>
          <w:p w14:paraId="35D9B621" w14:textId="77777777" w:rsidR="001D2007" w:rsidRDefault="001D2007" w:rsidP="007B7AB8">
            <w:pPr>
              <w:pStyle w:val="NoSpacing"/>
              <w:tabs>
                <w:tab w:val="left" w:pos="2835"/>
              </w:tabs>
              <w:ind w:right="-1"/>
              <w:rPr>
                <w:rFonts w:ascii="Arial" w:hAnsi="Arial" w:cs="Arial"/>
                <w:b/>
                <w:sz w:val="28"/>
                <w:szCs w:val="28"/>
                <w:lang w:val="vi-VN"/>
              </w:rPr>
            </w:pPr>
          </w:p>
        </w:tc>
      </w:tr>
    </w:tbl>
    <w:p w14:paraId="61EAFD7F" w14:textId="77777777" w:rsidR="001D2007" w:rsidRDefault="001D2007" w:rsidP="001D2007">
      <w:pPr>
        <w:pStyle w:val="NoSpacing"/>
        <w:ind w:right="-1"/>
        <w:rPr>
          <w:b/>
          <w:lang w:val="vi-VN"/>
        </w:rPr>
      </w:pPr>
    </w:p>
    <w:p w14:paraId="0F0BDDDC" w14:textId="77777777" w:rsidR="001D2007" w:rsidRPr="00552EFD" w:rsidRDefault="001D2007" w:rsidP="001D2007">
      <w:pPr>
        <w:pStyle w:val="NoSpacing"/>
        <w:ind w:right="-1"/>
        <w:rPr>
          <w:b/>
          <w:lang w:val="vi-VN"/>
        </w:rPr>
        <w:sectPr w:rsidR="001D2007" w:rsidRPr="00552EFD" w:rsidSect="0006722B">
          <w:headerReference w:type="first" r:id="rId12"/>
          <w:footerReference w:type="first" r:id="rId13"/>
          <w:type w:val="continuous"/>
          <w:pgSz w:w="11906" w:h="16838" w:code="9"/>
          <w:pgMar w:top="1134" w:right="1134" w:bottom="1134" w:left="1134" w:header="720" w:footer="227" w:gutter="0"/>
          <w:cols w:space="720"/>
          <w:vAlign w:val="bottom"/>
          <w:titlePg/>
          <w:docGrid w:linePitch="360"/>
        </w:sectPr>
      </w:pPr>
    </w:p>
    <w:sdt>
      <w:sdtPr>
        <w:id w:val="166831391"/>
        <w:docPartObj>
          <w:docPartGallery w:val="Table of Contents"/>
          <w:docPartUnique/>
        </w:docPartObj>
      </w:sdtPr>
      <w:sdtEndPr>
        <w:rPr>
          <w:rFonts w:asciiTheme="minorHAnsi" w:eastAsiaTheme="minorEastAsia" w:hAnsiTheme="minorHAnsi" w:cstheme="minorBidi"/>
          <w:b/>
          <w:bCs/>
          <w:noProof/>
          <w:color w:val="auto"/>
          <w:kern w:val="2"/>
          <w:sz w:val="24"/>
          <w:szCs w:val="24"/>
          <w:lang w:eastAsia="zh-CN"/>
          <w14:ligatures w14:val="standardContextual"/>
        </w:rPr>
      </w:sdtEndPr>
      <w:sdtContent>
        <w:p w14:paraId="5EB8F2D8" w14:textId="1E9E6CA1" w:rsidR="001D6988" w:rsidRPr="0093667B" w:rsidRDefault="0093667B">
          <w:pPr>
            <w:pStyle w:val="TOCHeading"/>
            <w:rPr>
              <w:lang w:val="vi-VN"/>
            </w:rPr>
          </w:pPr>
          <w:proofErr w:type="spellStart"/>
          <w:r>
            <w:t>Mục</w:t>
          </w:r>
          <w:proofErr w:type="spellEnd"/>
          <w:r>
            <w:rPr>
              <w:lang w:val="vi-VN"/>
            </w:rPr>
            <w:t xml:space="preserve"> Lục</w:t>
          </w:r>
        </w:p>
        <w:p w14:paraId="3B677435" w14:textId="0D3910A9" w:rsidR="0093667B" w:rsidRDefault="001D6988">
          <w:pPr>
            <w:pStyle w:val="TOC1"/>
            <w:tabs>
              <w:tab w:val="right" w:pos="9016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212892120" w:history="1">
            <w:r w:rsidR="0093667B" w:rsidRPr="00F95F43">
              <w:rPr>
                <w:rStyle w:val="Hyperlink"/>
                <w:noProof/>
              </w:rPr>
              <w:t>Phần</w:t>
            </w:r>
            <w:r w:rsidR="0093667B" w:rsidRPr="00F95F43">
              <w:rPr>
                <w:rStyle w:val="Hyperlink"/>
                <w:noProof/>
                <w:lang w:val="vi-VN"/>
              </w:rPr>
              <w:t xml:space="preserve"> 1: MatLab &amp; Simulink</w:t>
            </w:r>
            <w:r w:rsidR="0093667B">
              <w:rPr>
                <w:noProof/>
                <w:webHidden/>
              </w:rPr>
              <w:tab/>
            </w:r>
            <w:r w:rsidR="0093667B">
              <w:rPr>
                <w:noProof/>
                <w:webHidden/>
              </w:rPr>
              <w:fldChar w:fldCharType="begin"/>
            </w:r>
            <w:r w:rsidR="0093667B">
              <w:rPr>
                <w:noProof/>
                <w:webHidden/>
              </w:rPr>
              <w:instrText xml:space="preserve"> PAGEREF _Toc212892120 \h </w:instrText>
            </w:r>
            <w:r w:rsidR="0093667B">
              <w:rPr>
                <w:noProof/>
                <w:webHidden/>
              </w:rPr>
            </w:r>
            <w:r w:rsidR="0093667B">
              <w:rPr>
                <w:noProof/>
                <w:webHidden/>
              </w:rPr>
              <w:fldChar w:fldCharType="separate"/>
            </w:r>
            <w:r w:rsidR="0093667B">
              <w:rPr>
                <w:noProof/>
                <w:webHidden/>
              </w:rPr>
              <w:t>2</w:t>
            </w:r>
            <w:r w:rsidR="0093667B">
              <w:rPr>
                <w:noProof/>
                <w:webHidden/>
              </w:rPr>
              <w:fldChar w:fldCharType="end"/>
            </w:r>
          </w:hyperlink>
        </w:p>
        <w:p w14:paraId="0AE1F34B" w14:textId="1F8D9D29" w:rsidR="0093667B" w:rsidRDefault="0093667B">
          <w:pPr>
            <w:pStyle w:val="TOC3"/>
            <w:tabs>
              <w:tab w:val="right" w:pos="9016"/>
            </w:tabs>
            <w:rPr>
              <w:noProof/>
            </w:rPr>
          </w:pPr>
          <w:hyperlink w:anchor="_Toc212892121" w:history="1">
            <w:r w:rsidRPr="00F95F43">
              <w:rPr>
                <w:rStyle w:val="Hyperlink"/>
                <w:noProof/>
                <w:lang w:val="vi-VN"/>
              </w:rPr>
              <w:t>Bài 1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28921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93F3627" w14:textId="3D2189D1" w:rsidR="0093667B" w:rsidRDefault="0093667B">
          <w:pPr>
            <w:pStyle w:val="TOC3"/>
            <w:tabs>
              <w:tab w:val="right" w:pos="9016"/>
            </w:tabs>
            <w:rPr>
              <w:noProof/>
            </w:rPr>
          </w:pPr>
          <w:hyperlink w:anchor="_Toc212892122" w:history="1">
            <w:r w:rsidRPr="00F95F43">
              <w:rPr>
                <w:rStyle w:val="Hyperlink"/>
                <w:noProof/>
                <w:lang w:val="vi-VN"/>
              </w:rPr>
              <w:t>Bài 2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28921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90D2899" w14:textId="28C21D6E" w:rsidR="0093667B" w:rsidRDefault="0093667B">
          <w:pPr>
            <w:pStyle w:val="TOC3"/>
            <w:tabs>
              <w:tab w:val="right" w:pos="9016"/>
            </w:tabs>
            <w:rPr>
              <w:noProof/>
            </w:rPr>
          </w:pPr>
          <w:hyperlink w:anchor="_Toc212892123" w:history="1">
            <w:r w:rsidRPr="00F95F43">
              <w:rPr>
                <w:rStyle w:val="Hyperlink"/>
                <w:noProof/>
                <w:lang w:val="vi-VN"/>
              </w:rPr>
              <w:t xml:space="preserve">Bài </w:t>
            </w:r>
            <w:r w:rsidRPr="00F95F43">
              <w:rPr>
                <w:rStyle w:val="Hyperlink"/>
                <w:noProof/>
              </w:rPr>
              <w:t>3</w:t>
            </w:r>
            <w:r w:rsidRPr="00F95F43">
              <w:rPr>
                <w:rStyle w:val="Hyperlink"/>
                <w:noProof/>
                <w:lang w:val="vi-VN"/>
              </w:rPr>
              <w:t>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28921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8DB326C" w14:textId="69B36523" w:rsidR="0093667B" w:rsidRDefault="0093667B">
          <w:pPr>
            <w:pStyle w:val="TOC3"/>
            <w:tabs>
              <w:tab w:val="right" w:pos="9016"/>
            </w:tabs>
            <w:rPr>
              <w:noProof/>
            </w:rPr>
          </w:pPr>
          <w:hyperlink w:anchor="_Toc212892124" w:history="1">
            <w:r w:rsidRPr="00F95F43">
              <w:rPr>
                <w:rStyle w:val="Hyperlink"/>
                <w:noProof/>
                <w:lang w:val="vi-VN"/>
              </w:rPr>
              <w:t>Bài 4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28921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C2A45F5" w14:textId="2605E7E7" w:rsidR="0093667B" w:rsidRDefault="0093667B">
          <w:pPr>
            <w:pStyle w:val="TOC3"/>
            <w:tabs>
              <w:tab w:val="right" w:pos="9016"/>
            </w:tabs>
            <w:rPr>
              <w:noProof/>
            </w:rPr>
          </w:pPr>
          <w:hyperlink w:anchor="_Toc212892125" w:history="1">
            <w:r w:rsidRPr="00F95F43">
              <w:rPr>
                <w:rStyle w:val="Hyperlink"/>
                <w:noProof/>
              </w:rPr>
              <w:t>Bài 5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28921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CCA910F" w14:textId="2B20767F" w:rsidR="0093667B" w:rsidRDefault="0093667B">
          <w:pPr>
            <w:pStyle w:val="TOC3"/>
            <w:tabs>
              <w:tab w:val="right" w:pos="9016"/>
            </w:tabs>
            <w:rPr>
              <w:noProof/>
            </w:rPr>
          </w:pPr>
          <w:hyperlink w:anchor="_Toc212892126" w:history="1">
            <w:r w:rsidRPr="00F95F43">
              <w:rPr>
                <w:rStyle w:val="Hyperlink"/>
                <w:noProof/>
                <w:lang w:val="vi-VN"/>
              </w:rPr>
              <w:t>Bài 6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28921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22BCA1D" w14:textId="4651CFAE" w:rsidR="0093667B" w:rsidRDefault="0093667B">
          <w:pPr>
            <w:pStyle w:val="TOC3"/>
            <w:tabs>
              <w:tab w:val="right" w:pos="9016"/>
            </w:tabs>
            <w:rPr>
              <w:noProof/>
            </w:rPr>
          </w:pPr>
          <w:hyperlink w:anchor="_Toc212892127" w:history="1">
            <w:r w:rsidRPr="00F95F43">
              <w:rPr>
                <w:rStyle w:val="Hyperlink"/>
                <w:noProof/>
                <w:lang w:val="vi-VN"/>
              </w:rPr>
              <w:t>Bài 7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28921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4F56FF6" w14:textId="722BFE9C" w:rsidR="0093667B" w:rsidRDefault="0093667B">
          <w:pPr>
            <w:pStyle w:val="TOC3"/>
            <w:tabs>
              <w:tab w:val="right" w:pos="9016"/>
            </w:tabs>
            <w:rPr>
              <w:noProof/>
            </w:rPr>
          </w:pPr>
          <w:hyperlink w:anchor="_Toc212892128" w:history="1">
            <w:r w:rsidRPr="00F95F43">
              <w:rPr>
                <w:rStyle w:val="Hyperlink"/>
                <w:noProof/>
                <w:lang w:val="vi-VN"/>
              </w:rPr>
              <w:t>Bài 8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28921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6D4F766" w14:textId="077CFE1B" w:rsidR="0093667B" w:rsidRDefault="0093667B">
          <w:pPr>
            <w:pStyle w:val="TOC3"/>
            <w:tabs>
              <w:tab w:val="right" w:pos="9016"/>
            </w:tabs>
            <w:rPr>
              <w:noProof/>
            </w:rPr>
          </w:pPr>
          <w:hyperlink w:anchor="_Toc212892129" w:history="1">
            <w:r w:rsidRPr="00F95F43">
              <w:rPr>
                <w:rStyle w:val="Hyperlink"/>
                <w:noProof/>
                <w:lang w:val="vi-VN"/>
              </w:rPr>
              <w:t xml:space="preserve">Bài </w:t>
            </w:r>
            <w:r w:rsidRPr="00F95F43">
              <w:rPr>
                <w:rStyle w:val="Hyperlink"/>
                <w:noProof/>
              </w:rPr>
              <w:t>9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28921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323E562" w14:textId="0FDB4904" w:rsidR="0093667B" w:rsidRDefault="0093667B">
          <w:pPr>
            <w:pStyle w:val="TOC3"/>
            <w:tabs>
              <w:tab w:val="right" w:pos="9016"/>
            </w:tabs>
            <w:rPr>
              <w:noProof/>
            </w:rPr>
          </w:pPr>
          <w:hyperlink w:anchor="_Toc212892130" w:history="1">
            <w:r w:rsidRPr="00F95F43">
              <w:rPr>
                <w:rStyle w:val="Hyperlink"/>
                <w:noProof/>
                <w:lang w:val="vi-VN"/>
              </w:rPr>
              <w:t xml:space="preserve">Bài </w:t>
            </w:r>
            <w:r w:rsidRPr="00F95F43">
              <w:rPr>
                <w:rStyle w:val="Hyperlink"/>
                <w:noProof/>
              </w:rPr>
              <w:t>10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28921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323DEEE" w14:textId="7938DDC0" w:rsidR="0093667B" w:rsidRDefault="0093667B">
          <w:pPr>
            <w:pStyle w:val="TOC3"/>
            <w:tabs>
              <w:tab w:val="right" w:pos="9016"/>
            </w:tabs>
            <w:rPr>
              <w:noProof/>
            </w:rPr>
          </w:pPr>
          <w:hyperlink w:anchor="_Toc212892131" w:history="1">
            <w:r w:rsidRPr="00F95F43">
              <w:rPr>
                <w:rStyle w:val="Hyperlink"/>
                <w:noProof/>
                <w:lang w:val="vi-VN"/>
              </w:rPr>
              <w:t xml:space="preserve">Bài </w:t>
            </w:r>
            <w:r w:rsidRPr="00F95F43">
              <w:rPr>
                <w:rStyle w:val="Hyperlink"/>
                <w:noProof/>
              </w:rPr>
              <w:t>11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28921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22C33E4" w14:textId="6222DC58" w:rsidR="0093667B" w:rsidRDefault="0093667B">
          <w:pPr>
            <w:pStyle w:val="TOC3"/>
            <w:tabs>
              <w:tab w:val="right" w:pos="9016"/>
            </w:tabs>
            <w:rPr>
              <w:noProof/>
            </w:rPr>
          </w:pPr>
          <w:hyperlink w:anchor="_Toc212892132" w:history="1">
            <w:r w:rsidRPr="00F95F43">
              <w:rPr>
                <w:rStyle w:val="Hyperlink"/>
                <w:noProof/>
                <w:lang w:val="vi-VN"/>
              </w:rPr>
              <w:t xml:space="preserve">Bài </w:t>
            </w:r>
            <w:r w:rsidRPr="00F95F43">
              <w:rPr>
                <w:rStyle w:val="Hyperlink"/>
                <w:noProof/>
              </w:rPr>
              <w:t>12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28921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4CF8D18" w14:textId="42EBA0AE" w:rsidR="0093667B" w:rsidRDefault="0093667B">
          <w:pPr>
            <w:pStyle w:val="TOC1"/>
            <w:tabs>
              <w:tab w:val="right" w:pos="9016"/>
            </w:tabs>
            <w:rPr>
              <w:noProof/>
            </w:rPr>
          </w:pPr>
          <w:hyperlink w:anchor="_Toc212892133" w:history="1">
            <w:r w:rsidRPr="00F95F43">
              <w:rPr>
                <w:rStyle w:val="Hyperlink"/>
                <w:noProof/>
                <w:lang w:val="vi-VN"/>
              </w:rPr>
              <w:t>Phần 2: MatLab App designe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28921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9648E56" w14:textId="7E70B552" w:rsidR="0093667B" w:rsidRDefault="0093667B">
          <w:pPr>
            <w:pStyle w:val="TOC1"/>
            <w:tabs>
              <w:tab w:val="right" w:pos="9016"/>
            </w:tabs>
            <w:rPr>
              <w:noProof/>
            </w:rPr>
          </w:pPr>
          <w:hyperlink w:anchor="_Toc212892134" w:history="1">
            <w:r w:rsidRPr="00F95F43">
              <w:rPr>
                <w:rStyle w:val="Hyperlink"/>
                <w:noProof/>
                <w:lang w:val="vi-VN"/>
              </w:rPr>
              <w:t>Phần 3: LabView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28921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8493689" w14:textId="11B55110" w:rsidR="001D6988" w:rsidRDefault="001D6988">
          <w:r>
            <w:rPr>
              <w:b/>
              <w:bCs/>
              <w:noProof/>
            </w:rPr>
            <w:fldChar w:fldCharType="end"/>
          </w:r>
        </w:p>
      </w:sdtContent>
    </w:sdt>
    <w:p w14:paraId="5E7A9116" w14:textId="13C41163" w:rsidR="00375BEA" w:rsidRDefault="00375BEA" w:rsidP="0008231E">
      <w:pPr>
        <w:pStyle w:val="Heading1"/>
        <w:jc w:val="center"/>
        <w:rPr>
          <w:sz w:val="64"/>
          <w:szCs w:val="64"/>
        </w:rPr>
        <w:sectPr w:rsidR="00375BEA" w:rsidSect="00C125E9">
          <w:pgSz w:w="11906" w:h="16838" w:code="9"/>
          <w:pgMar w:top="1440" w:right="1440" w:bottom="1440" w:left="1440" w:header="720" w:footer="720" w:gutter="0"/>
          <w:cols w:space="720"/>
          <w:vAlign w:val="center"/>
          <w:docGrid w:linePitch="360"/>
        </w:sectPr>
      </w:pPr>
    </w:p>
    <w:p w14:paraId="538B28D1" w14:textId="3EAC1307" w:rsidR="00C125E9" w:rsidRPr="0008231E" w:rsidRDefault="00C125E9" w:rsidP="0008231E">
      <w:pPr>
        <w:pStyle w:val="Heading1"/>
        <w:jc w:val="center"/>
        <w:rPr>
          <w:b/>
          <w:bCs/>
          <w:sz w:val="64"/>
          <w:szCs w:val="64"/>
          <w:lang w:val="vi-VN"/>
        </w:rPr>
        <w:sectPr w:rsidR="00C125E9" w:rsidRPr="0008231E" w:rsidSect="00C125E9">
          <w:pgSz w:w="11906" w:h="16838" w:code="9"/>
          <w:pgMar w:top="1440" w:right="1440" w:bottom="1440" w:left="1440" w:header="720" w:footer="720" w:gutter="0"/>
          <w:cols w:space="720"/>
          <w:vAlign w:val="center"/>
          <w:docGrid w:linePitch="360"/>
        </w:sectPr>
      </w:pPr>
      <w:bookmarkStart w:id="0" w:name="MLA"/>
      <w:bookmarkStart w:id="1" w:name="_Toc212892120"/>
      <w:proofErr w:type="spellStart"/>
      <w:r w:rsidRPr="00C125E9">
        <w:rPr>
          <w:sz w:val="64"/>
          <w:szCs w:val="64"/>
        </w:rPr>
        <w:lastRenderedPageBreak/>
        <w:t>Phần</w:t>
      </w:r>
      <w:proofErr w:type="spellEnd"/>
      <w:r w:rsidRPr="00C125E9">
        <w:rPr>
          <w:sz w:val="64"/>
          <w:szCs w:val="64"/>
          <w:lang w:val="vi-VN"/>
        </w:rPr>
        <w:t xml:space="preserve"> 1: </w:t>
      </w:r>
      <w:proofErr w:type="spellStart"/>
      <w:r w:rsidRPr="00C125E9">
        <w:rPr>
          <w:sz w:val="64"/>
          <w:szCs w:val="64"/>
          <w:lang w:val="vi-VN"/>
        </w:rPr>
        <w:t>MatLab</w:t>
      </w:r>
      <w:proofErr w:type="spellEnd"/>
      <w:r w:rsidRPr="00C125E9">
        <w:rPr>
          <w:sz w:val="64"/>
          <w:szCs w:val="64"/>
          <w:lang w:val="vi-VN"/>
        </w:rPr>
        <w:t xml:space="preserve"> &amp; </w:t>
      </w:r>
      <w:proofErr w:type="spellStart"/>
      <w:r w:rsidRPr="00C125E9">
        <w:rPr>
          <w:sz w:val="64"/>
          <w:szCs w:val="64"/>
          <w:lang w:val="vi-VN"/>
        </w:rPr>
        <w:t>Simulink</w:t>
      </w:r>
      <w:bookmarkEnd w:id="1"/>
      <w:proofErr w:type="spellEnd"/>
    </w:p>
    <w:bookmarkEnd w:id="0"/>
    <w:p w14:paraId="22CD9C2E" w14:textId="77777777" w:rsidR="00C80B94" w:rsidRDefault="00C80B94" w:rsidP="00C80B94">
      <w:pPr>
        <w:pStyle w:val="ListParagraph"/>
        <w:ind w:left="567"/>
        <w:rPr>
          <w:lang w:val="vi-VN"/>
        </w:rPr>
      </w:pPr>
    </w:p>
    <w:p w14:paraId="124D8690" w14:textId="77777777" w:rsidR="00EC144A" w:rsidRDefault="00C125E9" w:rsidP="00EC144A">
      <w:pPr>
        <w:pStyle w:val="ListParagraph"/>
        <w:ind w:left="0" w:firstLine="283"/>
        <w:rPr>
          <w:lang w:val="vi-VN"/>
        </w:rPr>
      </w:pPr>
      <w:bookmarkStart w:id="2" w:name="MLA_1"/>
      <w:bookmarkStart w:id="3" w:name="_Toc212892121"/>
      <w:r w:rsidRPr="00F769ED">
        <w:rPr>
          <w:rStyle w:val="Heading3Char"/>
          <w:lang w:val="vi-VN"/>
        </w:rPr>
        <w:t>Bài 1</w:t>
      </w:r>
      <w:r w:rsidR="00C80B94" w:rsidRPr="00F769ED">
        <w:rPr>
          <w:rStyle w:val="Heading3Char"/>
          <w:lang w:val="vi-VN"/>
        </w:rPr>
        <w:t>:</w:t>
      </w:r>
      <w:bookmarkEnd w:id="3"/>
      <w:r w:rsidR="00C80B94">
        <w:rPr>
          <w:lang w:val="vi-VN"/>
        </w:rPr>
        <w:t xml:space="preserve"> </w:t>
      </w:r>
      <w:bookmarkEnd w:id="2"/>
      <w:r w:rsidR="00C80B94" w:rsidRPr="00C80B94">
        <w:rPr>
          <w:lang w:val="vi-VN"/>
        </w:rPr>
        <w:t xml:space="preserve">Viết hàm </w:t>
      </w:r>
      <w:r w:rsidR="00C80B94">
        <w:rPr>
          <w:lang w:val="vi-VN"/>
        </w:rPr>
        <w:t>giải phương trình bậc 2:</w:t>
      </w:r>
      <w:r w:rsidR="00C80B94" w:rsidRPr="00C80B94">
        <w:rPr>
          <w:position w:val="-12"/>
          <w:lang w:val="vi-VN"/>
        </w:rPr>
        <w:object w:dxaOrig="2200" w:dyaOrig="420" w14:anchorId="262C70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1" type="#_x0000_t75" style="width:110.2pt;height:21.25pt" o:ole="">
            <v:imagedata r:id="rId14" o:title=""/>
          </v:shape>
          <o:OLEObject Type="Embed" ProgID="Equation.DSMT4" ShapeID="_x0000_i1111" DrawAspect="Content" ObjectID="_1823511147" r:id="rId15"/>
        </w:object>
      </w:r>
      <w:r w:rsidR="00C80B94">
        <w:rPr>
          <w:lang w:val="vi-VN"/>
        </w:rPr>
        <w:t xml:space="preserve"> </w:t>
      </w:r>
      <w:r w:rsidR="00C80B94" w:rsidRPr="00C80B94">
        <w:rPr>
          <w:lang w:val="vi-VN"/>
        </w:rPr>
        <w:t xml:space="preserve">để giải và biện luận nghiệm của phương trình, sau đó vẽ đồ thị hàm </w:t>
      </w:r>
      <w:r w:rsidR="00C80B94" w:rsidRPr="007B7AB8">
        <w:rPr>
          <w:position w:val="-12"/>
        </w:rPr>
        <w:object w:dxaOrig="620" w:dyaOrig="360" w14:anchorId="7ADA5EDC">
          <v:shape id="_x0000_i1112" type="#_x0000_t75" style="width:31.1pt;height:18pt" o:ole="">
            <v:imagedata r:id="rId16" o:title=""/>
          </v:shape>
          <o:OLEObject Type="Embed" ProgID="Equation.DSMT4" ShapeID="_x0000_i1112" DrawAspect="Content" ObjectID="_1823511148" r:id="rId17"/>
        </w:object>
      </w:r>
      <w:r w:rsidR="00C80B94" w:rsidRPr="00C80B94">
        <w:rPr>
          <w:lang w:val="vi-VN"/>
        </w:rPr>
        <w:t>trên khoảng đủ rộng chứa các nghiệm.</w:t>
      </w:r>
    </w:p>
    <w:p w14:paraId="078BF013" w14:textId="77777777" w:rsidR="0093667B" w:rsidRDefault="0093667B" w:rsidP="00EC144A">
      <w:pPr>
        <w:pStyle w:val="ListParagraph"/>
        <w:ind w:left="0" w:firstLine="283"/>
        <w:rPr>
          <w:lang w:val="vi-VN"/>
        </w:rPr>
      </w:pPr>
    </w:p>
    <w:p w14:paraId="1B7E985B" w14:textId="0FCE9790" w:rsidR="003A692B" w:rsidRDefault="00EC144A" w:rsidP="003A692B">
      <w:pPr>
        <w:pStyle w:val="ListParagraph"/>
        <w:numPr>
          <w:ilvl w:val="0"/>
          <w:numId w:val="6"/>
        </w:numPr>
        <w:rPr>
          <w:lang w:val="vi-VN"/>
        </w:rPr>
      </w:pPr>
      <w:proofErr w:type="spellStart"/>
      <w:r>
        <w:rPr>
          <w:lang w:val="vi-VN"/>
        </w:rPr>
        <w:t>Code</w:t>
      </w:r>
      <w:proofErr w:type="spellEnd"/>
      <w:r>
        <w:rPr>
          <w:lang w:val="vi-VN"/>
        </w:rPr>
        <w:t>:</w:t>
      </w:r>
    </w:p>
    <w:tbl>
      <w:tblPr>
        <w:tblStyle w:val="TableGrid"/>
        <w:tblW w:w="8850" w:type="dxa"/>
        <w:tblInd w:w="279" w:type="dxa"/>
        <w:tblLook w:val="04A0" w:firstRow="1" w:lastRow="0" w:firstColumn="1" w:lastColumn="0" w:noHBand="0" w:noVBand="1"/>
      </w:tblPr>
      <w:tblGrid>
        <w:gridCol w:w="8850"/>
      </w:tblGrid>
      <w:tr w:rsidR="003A692B" w:rsidRPr="00EB7C46" w14:paraId="3F09BF26" w14:textId="77777777" w:rsidTr="00097C2C">
        <w:tc>
          <w:tcPr>
            <w:tcW w:w="8850" w:type="dxa"/>
          </w:tcPr>
          <w:p w14:paraId="764A3883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clear;</w:t>
            </w:r>
          </w:p>
          <w:p w14:paraId="1866E2CB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proofErr w:type="spellStart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clc</w:t>
            </w:r>
            <w:proofErr w:type="spellEnd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;</w:t>
            </w:r>
          </w:p>
          <w:p w14:paraId="3E173A1F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close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all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;</w:t>
            </w:r>
          </w:p>
          <w:p w14:paraId="1C1D8FD4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35238651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a = </w:t>
            </w:r>
            <w:proofErr w:type="gramStart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input(</w:t>
            </w:r>
            <w:proofErr w:type="gram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Nhap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gia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tri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cho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bien a: 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);</w:t>
            </w:r>
          </w:p>
          <w:p w14:paraId="2EE4A426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b = </w:t>
            </w:r>
            <w:proofErr w:type="gramStart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input(</w:t>
            </w:r>
            <w:proofErr w:type="gram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Nhap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gia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tri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cho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bien b: 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);</w:t>
            </w:r>
          </w:p>
          <w:p w14:paraId="147A0DAA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c = </w:t>
            </w:r>
            <w:proofErr w:type="gramStart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input(</w:t>
            </w:r>
            <w:proofErr w:type="gram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Nhap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gia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tri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cho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bien c: 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);</w:t>
            </w:r>
          </w:p>
          <w:p w14:paraId="296AEDA7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062BF0AB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%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Xử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lí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đầu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vào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không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phải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phương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rình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bậc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2</w:t>
            </w:r>
          </w:p>
          <w:p w14:paraId="5EBC9128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color w:val="0E00FF"/>
                <w:kern w:val="0"/>
                <w:sz w:val="16"/>
                <w:szCs w:val="16"/>
                <w14:ligatures w14:val="none"/>
              </w:rPr>
              <w:t xml:space="preserve">if 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a == 0</w:t>
            </w:r>
          </w:p>
          <w:p w14:paraId="03199EDA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</w:t>
            </w:r>
            <w:r w:rsidRPr="00FD27CD">
              <w:rPr>
                <w:rFonts w:ascii="Consolas" w:eastAsia="Times New Roman" w:hAnsi="Consolas" w:cs="Times New Roman"/>
                <w:color w:val="0E00FF"/>
                <w:kern w:val="0"/>
                <w:sz w:val="16"/>
                <w:szCs w:val="16"/>
                <w14:ligatures w14:val="none"/>
              </w:rPr>
              <w:t xml:space="preserve">if 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b == 0</w:t>
            </w:r>
          </w:p>
          <w:p w14:paraId="08EFB337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</w:t>
            </w:r>
            <w:r w:rsidRPr="00FD27CD">
              <w:rPr>
                <w:rFonts w:ascii="Consolas" w:eastAsia="Times New Roman" w:hAnsi="Consolas" w:cs="Times New Roman"/>
                <w:color w:val="0E00FF"/>
                <w:kern w:val="0"/>
                <w:sz w:val="16"/>
                <w:szCs w:val="16"/>
                <w14:ligatures w14:val="none"/>
              </w:rPr>
              <w:t xml:space="preserve">if 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c == 0</w:t>
            </w:r>
          </w:p>
          <w:p w14:paraId="6EBB0A4A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    </w:t>
            </w:r>
            <w:proofErr w:type="spellStart"/>
            <w:proofErr w:type="gramStart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disp</w:t>
            </w:r>
            <w:proofErr w:type="spellEnd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(</w:t>
            </w:r>
            <w:proofErr w:type="gram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Phuong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trinh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vo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so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nghiem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(0 = 0)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);</w:t>
            </w:r>
          </w:p>
          <w:p w14:paraId="1886AA64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    x = c - </w:t>
            </w:r>
            <w:proofErr w:type="gramStart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5 :</w:t>
            </w:r>
            <w:proofErr w:type="gramEnd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0.01 : c + 5;</w:t>
            </w:r>
          </w:p>
          <w:p w14:paraId="01439014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</w:t>
            </w:r>
            <w:r w:rsidRPr="00FD27CD">
              <w:rPr>
                <w:rFonts w:ascii="Consolas" w:eastAsia="Times New Roman" w:hAnsi="Consolas" w:cs="Times New Roman"/>
                <w:color w:val="0E00FF"/>
                <w:kern w:val="0"/>
                <w:sz w:val="16"/>
                <w:szCs w:val="16"/>
                <w14:ligatures w14:val="none"/>
              </w:rPr>
              <w:t>else</w:t>
            </w:r>
          </w:p>
          <w:p w14:paraId="17FB0943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    </w:t>
            </w:r>
            <w:proofErr w:type="spellStart"/>
            <w:proofErr w:type="gramStart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disp</w:t>
            </w:r>
            <w:proofErr w:type="spellEnd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(</w:t>
            </w:r>
            <w:proofErr w:type="gram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Phuong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trinh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vo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nghiem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( Const != 0)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);</w:t>
            </w:r>
          </w:p>
          <w:p w14:paraId="149F1973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    x = c - </w:t>
            </w:r>
            <w:proofErr w:type="gramStart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5 :</w:t>
            </w:r>
            <w:proofErr w:type="gramEnd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0.01 : c + 5;</w:t>
            </w:r>
          </w:p>
          <w:p w14:paraId="36A0020B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</w:t>
            </w:r>
            <w:r w:rsidRPr="00FD27CD">
              <w:rPr>
                <w:rFonts w:ascii="Consolas" w:eastAsia="Times New Roman" w:hAnsi="Consolas" w:cs="Times New Roman"/>
                <w:color w:val="0E00FF"/>
                <w:kern w:val="0"/>
                <w:sz w:val="16"/>
                <w:szCs w:val="16"/>
                <w14:ligatures w14:val="none"/>
              </w:rPr>
              <w:t>end</w:t>
            </w:r>
          </w:p>
          <w:p w14:paraId="337B371A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</w:t>
            </w:r>
            <w:r w:rsidRPr="00FD27CD">
              <w:rPr>
                <w:rFonts w:ascii="Consolas" w:eastAsia="Times New Roman" w:hAnsi="Consolas" w:cs="Times New Roman"/>
                <w:color w:val="0E00FF"/>
                <w:kern w:val="0"/>
                <w:sz w:val="16"/>
                <w:szCs w:val="16"/>
                <w14:ligatures w14:val="none"/>
              </w:rPr>
              <w:t>else</w:t>
            </w:r>
          </w:p>
          <w:p w14:paraId="18FDAD2D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56E94AD3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</w:t>
            </w:r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%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Phương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rình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bậc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nhất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: bx + c = 0</w:t>
            </w:r>
          </w:p>
          <w:p w14:paraId="4EE85253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x = -c/b;</w:t>
            </w:r>
          </w:p>
          <w:p w14:paraId="41AB138B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</w:t>
            </w:r>
            <w:proofErr w:type="spellStart"/>
            <w:proofErr w:type="gramStart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disp</w:t>
            </w:r>
            <w:proofErr w:type="spellEnd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(</w:t>
            </w:r>
            <w:proofErr w:type="gramEnd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[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Phuong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trinh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co 1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nghiem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x = 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, num2str(x)]);</w:t>
            </w:r>
          </w:p>
          <w:p w14:paraId="5B1989B8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plot </w:t>
            </w:r>
            <w:proofErr w:type="gramStart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( [</w:t>
            </w:r>
            <w:proofErr w:type="gramEnd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x],[0],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ro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 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markersize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 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8,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markerfacecolor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r' 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);</w:t>
            </w:r>
          </w:p>
          <w:p w14:paraId="7DC549F5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text(x-sign(b)*0.</w:t>
            </w:r>
            <w:proofErr w:type="gramStart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3 ,</w:t>
            </w:r>
            <w:proofErr w:type="gramEnd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-sign(b)*0.5,[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(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,num2str(x),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,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,num2str(0),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)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]);</w:t>
            </w:r>
          </w:p>
          <w:p w14:paraId="14B32E59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x = x - </w:t>
            </w:r>
            <w:proofErr w:type="gramStart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5 :</w:t>
            </w:r>
            <w:proofErr w:type="gramEnd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0.01 : x + 5;</w:t>
            </w:r>
          </w:p>
          <w:p w14:paraId="3905C700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</w:t>
            </w:r>
            <w:r w:rsidRPr="00FD27CD">
              <w:rPr>
                <w:rFonts w:ascii="Consolas" w:eastAsia="Times New Roman" w:hAnsi="Consolas" w:cs="Times New Roman"/>
                <w:color w:val="0E00FF"/>
                <w:kern w:val="0"/>
                <w:sz w:val="16"/>
                <w:szCs w:val="16"/>
                <w14:ligatures w14:val="none"/>
              </w:rPr>
              <w:t>end</w:t>
            </w:r>
          </w:p>
          <w:p w14:paraId="2DB02D75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color w:val="0E00FF"/>
                <w:kern w:val="0"/>
                <w:sz w:val="16"/>
                <w:szCs w:val="16"/>
                <w14:ligatures w14:val="none"/>
              </w:rPr>
              <w:t xml:space="preserve">else </w:t>
            </w:r>
          </w:p>
          <w:p w14:paraId="5ACCAEE7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</w:t>
            </w:r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%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Phương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rình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bậc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2</w:t>
            </w:r>
          </w:p>
          <w:p w14:paraId="795EC61B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delta=b*b-4*a*c;</w:t>
            </w:r>
          </w:p>
          <w:p w14:paraId="43E2F31E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</w:t>
            </w:r>
          </w:p>
          <w:p w14:paraId="7495A2BB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</w:t>
            </w:r>
            <w:r w:rsidRPr="00FD27CD">
              <w:rPr>
                <w:rFonts w:ascii="Consolas" w:eastAsia="Times New Roman" w:hAnsi="Consolas" w:cs="Times New Roman"/>
                <w:color w:val="0E00FF"/>
                <w:kern w:val="0"/>
                <w:sz w:val="16"/>
                <w:szCs w:val="16"/>
                <w14:ligatures w14:val="none"/>
              </w:rPr>
              <w:t xml:space="preserve">if 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(delta&lt;0)   </w:t>
            </w:r>
          </w:p>
          <w:p w14:paraId="2B90E229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</w:t>
            </w:r>
            <w:proofErr w:type="spellStart"/>
            <w:proofErr w:type="gramStart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disp</w:t>
            </w:r>
            <w:proofErr w:type="spellEnd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(</w:t>
            </w:r>
            <w:proofErr w:type="gram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Phuong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trinh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vo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nghiem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);</w:t>
            </w:r>
          </w:p>
          <w:p w14:paraId="70410D0B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x1=-b/(2*a);</w:t>
            </w:r>
          </w:p>
          <w:p w14:paraId="0A9E4A26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x = x1-3:0.01:x1+3;</w:t>
            </w:r>
          </w:p>
          <w:p w14:paraId="758F3DB0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133E7763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</w:t>
            </w:r>
            <w:r w:rsidRPr="00FD27CD">
              <w:rPr>
                <w:rFonts w:ascii="Consolas" w:eastAsia="Times New Roman" w:hAnsi="Consolas" w:cs="Times New Roman"/>
                <w:color w:val="0E00FF"/>
                <w:kern w:val="0"/>
                <w:sz w:val="16"/>
                <w:szCs w:val="16"/>
                <w14:ligatures w14:val="none"/>
              </w:rPr>
              <w:t xml:space="preserve">elseif 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(delta==0)</w:t>
            </w:r>
          </w:p>
          <w:p w14:paraId="5E76BA8C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x1=-b/(2*a);</w:t>
            </w:r>
          </w:p>
          <w:p w14:paraId="0BDF85CC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</w:t>
            </w:r>
            <w:proofErr w:type="spellStart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disp</w:t>
            </w:r>
            <w:proofErr w:type="spellEnd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([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Phuong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trinh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co 1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nghiem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kep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x= 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, num2str(x1)]);</w:t>
            </w:r>
          </w:p>
          <w:p w14:paraId="191C9D08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x= x1-3:0.01:x1+3;</w:t>
            </w:r>
          </w:p>
          <w:p w14:paraId="79C0FF0A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plot </w:t>
            </w:r>
            <w:proofErr w:type="gramStart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( [</w:t>
            </w:r>
            <w:proofErr w:type="gramEnd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x1],[0],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ro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 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markersize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 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8,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markerfacecolor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r' 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);</w:t>
            </w:r>
          </w:p>
          <w:p w14:paraId="7C05193E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6AA64E0A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</w:t>
            </w:r>
            <w:proofErr w:type="gramStart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text(</w:t>
            </w:r>
            <w:proofErr w:type="gramEnd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x1 , -sign(a) ,[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(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,num2str(x1),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,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,num2str(0),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)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],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horizontalalignment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,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center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);</w:t>
            </w:r>
          </w:p>
          <w:p w14:paraId="090CD2D7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hold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on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;</w:t>
            </w:r>
          </w:p>
          <w:p w14:paraId="4C014996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6870E445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</w:t>
            </w:r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%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hêm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1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điểm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rùng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với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màu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nền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để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đưa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rục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hoành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cách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cạnh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đồ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hị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</w:p>
          <w:p w14:paraId="4DF210AB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plot </w:t>
            </w:r>
            <w:proofErr w:type="gramStart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( [</w:t>
            </w:r>
            <w:proofErr w:type="gramEnd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x1],[-(a*5)],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wo' 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markersize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 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1,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markerfacecolor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w' 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);</w:t>
            </w:r>
          </w:p>
          <w:p w14:paraId="5A7655A6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  </w:t>
            </w:r>
          </w:p>
          <w:p w14:paraId="08C09FDE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</w:t>
            </w:r>
            <w:r w:rsidRPr="00FD27CD">
              <w:rPr>
                <w:rFonts w:ascii="Consolas" w:eastAsia="Times New Roman" w:hAnsi="Consolas" w:cs="Times New Roman"/>
                <w:color w:val="0E00FF"/>
                <w:kern w:val="0"/>
                <w:sz w:val="16"/>
                <w:szCs w:val="16"/>
                <w14:ligatures w14:val="none"/>
              </w:rPr>
              <w:t>else</w:t>
            </w:r>
          </w:p>
          <w:p w14:paraId="60C1C3F7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x1=(-b-sqrt(delta))/(2*a);</w:t>
            </w:r>
          </w:p>
          <w:p w14:paraId="0487BD0A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x2=(-</w:t>
            </w:r>
            <w:proofErr w:type="spellStart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b+sqrt</w:t>
            </w:r>
            <w:proofErr w:type="spellEnd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(delta))/(2*a);</w:t>
            </w:r>
          </w:p>
          <w:p w14:paraId="666BE818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</w:t>
            </w:r>
            <w:proofErr w:type="spellStart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disp</w:t>
            </w:r>
            <w:proofErr w:type="spellEnd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([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Phuong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trinh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co 2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nghiem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x1= </w:t>
            </w:r>
            <w:proofErr w:type="gram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,num</w:t>
            </w:r>
            <w:proofErr w:type="gramEnd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2str(x1),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va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x2= 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, num2str(x2)]);</w:t>
            </w:r>
          </w:p>
          <w:p w14:paraId="54B3DB27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12EB395E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</w:t>
            </w:r>
            <w:r w:rsidRPr="00FD27CD">
              <w:rPr>
                <w:rFonts w:ascii="Consolas" w:eastAsia="Times New Roman" w:hAnsi="Consolas" w:cs="Times New Roman"/>
                <w:color w:val="0E00FF"/>
                <w:kern w:val="0"/>
                <w:sz w:val="16"/>
                <w:szCs w:val="16"/>
                <w14:ligatures w14:val="none"/>
              </w:rPr>
              <w:t xml:space="preserve">if 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(x1&gt;x2)</w:t>
            </w:r>
          </w:p>
          <w:p w14:paraId="65048896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    temp=x2;</w:t>
            </w:r>
          </w:p>
          <w:p w14:paraId="79F8E098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    x2=x1;</w:t>
            </w:r>
          </w:p>
          <w:p w14:paraId="5BCD1BF5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    x1=temp;</w:t>
            </w:r>
          </w:p>
          <w:p w14:paraId="66B65FD7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</w:t>
            </w:r>
            <w:r w:rsidRPr="00FD27CD">
              <w:rPr>
                <w:rFonts w:ascii="Consolas" w:eastAsia="Times New Roman" w:hAnsi="Consolas" w:cs="Times New Roman"/>
                <w:color w:val="0E00FF"/>
                <w:kern w:val="0"/>
                <w:sz w:val="16"/>
                <w:szCs w:val="16"/>
                <w14:ligatures w14:val="none"/>
              </w:rPr>
              <w:t xml:space="preserve">end </w:t>
            </w:r>
          </w:p>
          <w:p w14:paraId="7D87B323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59F04577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</w:t>
            </w:r>
            <w:proofErr w:type="gramStart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text(</w:t>
            </w:r>
            <w:proofErr w:type="gramEnd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x1, -sign(a)*(delta/4/a)*0.3 ,[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(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,num2str(x1),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,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,num2str(0),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)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],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horizontalalignment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,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right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);</w:t>
            </w:r>
          </w:p>
          <w:p w14:paraId="71A5DAE4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hold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on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;</w:t>
            </w:r>
          </w:p>
          <w:p w14:paraId="02CB55EB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lastRenderedPageBreak/>
              <w:t xml:space="preserve">        </w:t>
            </w:r>
            <w:proofErr w:type="gramStart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text(</w:t>
            </w:r>
            <w:proofErr w:type="gramEnd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x2, -sign(a)*(delta/4/a)*0.3 ,[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(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,num2str(x2),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,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,num2str(0),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)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],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horizontalalignment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,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left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);</w:t>
            </w:r>
          </w:p>
          <w:p w14:paraId="4DABB9DD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hold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on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;</w:t>
            </w:r>
          </w:p>
          <w:p w14:paraId="5006348B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191AA080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space=x2-x1;</w:t>
            </w:r>
          </w:p>
          <w:p w14:paraId="2D8C0679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x= x1-space*0.</w:t>
            </w:r>
            <w:proofErr w:type="gramStart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3 :</w:t>
            </w:r>
            <w:proofErr w:type="gramEnd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0.01 : x2+space*0.3;</w:t>
            </w:r>
          </w:p>
          <w:p w14:paraId="6FE11DBB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plot </w:t>
            </w:r>
            <w:proofErr w:type="gramStart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( [</w:t>
            </w:r>
            <w:proofErr w:type="gramEnd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x1 x2],[0 0],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ro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 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markersize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 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8,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markerfacecolor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r' 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);  </w:t>
            </w:r>
          </w:p>
          <w:p w14:paraId="2A3E7D9B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</w:t>
            </w:r>
            <w:r w:rsidRPr="00FD27CD">
              <w:rPr>
                <w:rFonts w:ascii="Consolas" w:eastAsia="Times New Roman" w:hAnsi="Consolas" w:cs="Times New Roman"/>
                <w:color w:val="0E00FF"/>
                <w:kern w:val="0"/>
                <w:sz w:val="16"/>
                <w:szCs w:val="16"/>
                <w14:ligatures w14:val="none"/>
              </w:rPr>
              <w:t>end</w:t>
            </w:r>
          </w:p>
          <w:p w14:paraId="3A6561B9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color w:val="0E00FF"/>
                <w:kern w:val="0"/>
                <w:sz w:val="16"/>
                <w:szCs w:val="16"/>
                <w14:ligatures w14:val="none"/>
              </w:rPr>
              <w:t>end</w:t>
            </w:r>
          </w:p>
          <w:p w14:paraId="5E62DBCF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119779BB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%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Vẽ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đồ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hị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,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rục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hoành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,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ên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đồ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hị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</w:p>
          <w:p w14:paraId="7B25B320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hold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on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;   </w:t>
            </w:r>
          </w:p>
          <w:p w14:paraId="7055DBAB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grid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on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;</w:t>
            </w:r>
          </w:p>
          <w:p w14:paraId="28D91181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title ([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Đồ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thị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phương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trình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gram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,num</w:t>
            </w:r>
            <w:proofErr w:type="gramEnd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2str(a),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x^2 + ' 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num2str(b),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x + ' 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,num2str(c) ]);</w:t>
            </w:r>
          </w:p>
          <w:p w14:paraId="2A81485F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3CC23B6E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hold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on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; </w:t>
            </w:r>
          </w:p>
          <w:p w14:paraId="026EB96A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y = a*x.^2 + b*x + c;   </w:t>
            </w:r>
          </w:p>
          <w:p w14:paraId="6CCBD1CD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proofErr w:type="gramStart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plot(</w:t>
            </w:r>
            <w:proofErr w:type="gramEnd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x, y,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k-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LineWidth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, 2);</w:t>
            </w:r>
          </w:p>
          <w:p w14:paraId="623C8B73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hold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on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;</w:t>
            </w:r>
          </w:p>
          <w:p w14:paraId="47BEB3C9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y=x.*0;</w:t>
            </w:r>
          </w:p>
          <w:p w14:paraId="7A040D44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proofErr w:type="gramStart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plot( x</w:t>
            </w:r>
            <w:proofErr w:type="gramEnd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, y ,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k--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LineWidth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1);   </w:t>
            </w:r>
          </w:p>
          <w:p w14:paraId="6928030B" w14:textId="11CD2C23" w:rsidR="003A692B" w:rsidRPr="00FD27CD" w:rsidRDefault="003A692B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</w:tc>
      </w:tr>
    </w:tbl>
    <w:p w14:paraId="6EFE7851" w14:textId="77777777" w:rsidR="00097C2C" w:rsidRDefault="00EC144A" w:rsidP="00EC144A">
      <w:pPr>
        <w:pStyle w:val="ListParagraph"/>
        <w:numPr>
          <w:ilvl w:val="0"/>
          <w:numId w:val="6"/>
        </w:numPr>
        <w:rPr>
          <w:lang w:val="vi-VN"/>
        </w:rPr>
      </w:pPr>
      <w:r>
        <w:rPr>
          <w:lang w:val="vi-VN"/>
        </w:rPr>
        <w:lastRenderedPageBreak/>
        <w:t>Đồ thị:</w:t>
      </w:r>
    </w:p>
    <w:p w14:paraId="7FA93A3B" w14:textId="62C1DBE1" w:rsidR="00EC144A" w:rsidRDefault="00EC144A" w:rsidP="00097C2C">
      <w:pPr>
        <w:ind w:left="283"/>
        <w:rPr>
          <w:lang w:val="vi-VN"/>
        </w:rPr>
      </w:pPr>
      <w:r w:rsidRPr="00097C2C">
        <w:rPr>
          <w:lang w:val="vi-VN"/>
        </w:rPr>
        <w:t xml:space="preserve"> </w:t>
      </w:r>
      <w:r w:rsidR="00097C2C" w:rsidRPr="00097C2C">
        <w:rPr>
          <w:noProof/>
          <w:lang w:val="vi-VN"/>
        </w:rPr>
        <w:drawing>
          <wp:inline distT="0" distB="0" distL="0" distR="0" wp14:anchorId="6CB0F290" wp14:editId="1C20C6CA">
            <wp:extent cx="2519130" cy="1888671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7991" cy="1895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97C2C" w:rsidRPr="00097C2C">
        <w:rPr>
          <w:lang w:val="vi-VN"/>
        </w:rPr>
        <w:t xml:space="preserve"> </w:t>
      </w:r>
      <w:r w:rsidR="00097C2C" w:rsidRPr="00097C2C">
        <w:rPr>
          <w:noProof/>
          <w:lang w:val="vi-VN"/>
        </w:rPr>
        <w:drawing>
          <wp:inline distT="0" distB="0" distL="0" distR="0" wp14:anchorId="32216C68" wp14:editId="0B9CDA44">
            <wp:extent cx="2519129" cy="1888671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4404" cy="19001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0BC74B" w14:textId="6DF13355" w:rsidR="00097C2C" w:rsidRPr="00097C2C" w:rsidRDefault="00097C2C" w:rsidP="00097C2C">
      <w:pPr>
        <w:ind w:left="283"/>
        <w:rPr>
          <w:lang w:val="vi-VN"/>
        </w:rPr>
      </w:pPr>
      <w:r w:rsidRPr="00097C2C">
        <w:rPr>
          <w:noProof/>
          <w:lang w:val="vi-VN"/>
        </w:rPr>
        <w:drawing>
          <wp:inline distT="0" distB="0" distL="0" distR="0" wp14:anchorId="6936E988" wp14:editId="1A99031E">
            <wp:extent cx="2574472" cy="1930163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963" cy="19500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D27CD" w:rsidRPr="00FD27CD">
        <w:rPr>
          <w:lang w:val="vi-VN"/>
        </w:rPr>
        <w:t xml:space="preserve"> </w:t>
      </w:r>
      <w:r w:rsidR="00FD27CD" w:rsidRPr="00FD27CD">
        <w:rPr>
          <w:noProof/>
          <w:lang w:val="vi-VN"/>
        </w:rPr>
        <w:drawing>
          <wp:inline distT="0" distB="0" distL="0" distR="0" wp14:anchorId="0EE6F486" wp14:editId="084F1BFF">
            <wp:extent cx="2533650" cy="1899558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7100" cy="1902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150535" w14:textId="77777777" w:rsidR="00F31488" w:rsidRPr="00F31488" w:rsidRDefault="00F31488" w:rsidP="00F769ED">
      <w:pPr>
        <w:pStyle w:val="ListParagraph"/>
        <w:ind w:left="0" w:firstLine="283"/>
        <w:rPr>
          <w:lang w:val="vi-VN"/>
        </w:rPr>
      </w:pPr>
    </w:p>
    <w:p w14:paraId="3F4620BE" w14:textId="77777777" w:rsidR="00FD27CD" w:rsidRDefault="00FD27CD">
      <w:pPr>
        <w:rPr>
          <w:rStyle w:val="Heading3Char"/>
          <w:lang w:val="vi-VN"/>
        </w:rPr>
      </w:pPr>
      <w:bookmarkStart w:id="4" w:name="MLA_2"/>
      <w:r>
        <w:rPr>
          <w:rStyle w:val="Heading3Char"/>
          <w:lang w:val="vi-VN"/>
        </w:rPr>
        <w:br w:type="page"/>
      </w:r>
    </w:p>
    <w:p w14:paraId="450B7BE8" w14:textId="58D97443" w:rsidR="00F31488" w:rsidRDefault="00F31488" w:rsidP="00F769ED">
      <w:pPr>
        <w:pStyle w:val="ListParagraph"/>
        <w:ind w:left="0" w:firstLine="283"/>
        <w:rPr>
          <w:lang w:val="vi-VN"/>
        </w:rPr>
      </w:pPr>
      <w:bookmarkStart w:id="5" w:name="_Toc212892122"/>
      <w:r w:rsidRPr="00F769ED">
        <w:rPr>
          <w:rStyle w:val="Heading3Char"/>
          <w:lang w:val="vi-VN"/>
        </w:rPr>
        <w:lastRenderedPageBreak/>
        <w:t xml:space="preserve">Bài </w:t>
      </w:r>
      <w:r w:rsidRPr="00F769ED">
        <w:rPr>
          <w:rStyle w:val="Heading3Char"/>
          <w:lang w:val="vi-VN"/>
        </w:rPr>
        <w:t>2</w:t>
      </w:r>
      <w:r w:rsidRPr="00F769ED">
        <w:rPr>
          <w:rStyle w:val="Heading3Char"/>
          <w:lang w:val="vi-VN"/>
        </w:rPr>
        <w:t>:</w:t>
      </w:r>
      <w:bookmarkEnd w:id="5"/>
      <w:r w:rsidRPr="00F31488">
        <w:rPr>
          <w:lang w:val="vi-VN"/>
        </w:rPr>
        <w:t xml:space="preserve"> </w:t>
      </w:r>
      <w:bookmarkEnd w:id="4"/>
      <w:r w:rsidRPr="00F31488">
        <w:rPr>
          <w:lang w:val="vi-VN"/>
        </w:rPr>
        <w:t xml:space="preserve">Viết </w:t>
      </w:r>
      <w:proofErr w:type="spellStart"/>
      <w:r w:rsidRPr="00F31488">
        <w:rPr>
          <w:lang w:val="vi-VN"/>
        </w:rPr>
        <w:t>script</w:t>
      </w:r>
      <w:proofErr w:type="spellEnd"/>
      <w:r w:rsidRPr="00F31488">
        <w:rPr>
          <w:lang w:val="vi-VN"/>
        </w:rPr>
        <w:t xml:space="preserve"> để vẽ quỹ đạo của 1 vật ném xiên lên một góc </w:t>
      </w:r>
      <w:r w:rsidR="00584526" w:rsidRPr="00584526">
        <w:rPr>
          <w:position w:val="-6"/>
          <w:lang w:val="vi-VN"/>
        </w:rPr>
        <w:object w:dxaOrig="480" w:dyaOrig="360" w14:anchorId="7B2A53AA">
          <v:shape id="_x0000_i1161" type="#_x0000_t75" style="width:22.35pt;height:16.35pt" o:ole="">
            <v:imagedata r:id="rId22" o:title=""/>
          </v:shape>
          <o:OLEObject Type="Embed" ProgID="Equation.DSMT4" ShapeID="_x0000_i1161" DrawAspect="Content" ObjectID="_1823511149" r:id="rId23"/>
        </w:object>
      </w:r>
      <w:r w:rsidRPr="00F31488">
        <w:rPr>
          <w:lang w:val="vi-VN"/>
        </w:rPr>
        <w:t xml:space="preserve">so với phương ngang từ độ cao </w:t>
      </w:r>
      <w:r w:rsidR="0093667B" w:rsidRPr="0093667B">
        <w:rPr>
          <w:position w:val="-6"/>
          <w:lang w:val="vi-VN"/>
        </w:rPr>
        <w:object w:dxaOrig="540" w:dyaOrig="300" w14:anchorId="4F6193BB">
          <v:shape id="_x0000_i1687" type="#_x0000_t75" style="width:27.25pt;height:15.25pt" o:ole="">
            <v:imagedata r:id="rId24" o:title=""/>
          </v:shape>
          <o:OLEObject Type="Embed" ProgID="Equation.DSMT4" ShapeID="_x0000_i1687" DrawAspect="Content" ObjectID="_1823511150" r:id="rId25"/>
        </w:object>
      </w:r>
      <w:r w:rsidRPr="00F31488">
        <w:rPr>
          <w:lang w:val="vi-VN"/>
        </w:rPr>
        <w:t>.</w:t>
      </w:r>
    </w:p>
    <w:p w14:paraId="0741D785" w14:textId="77777777" w:rsidR="0093667B" w:rsidRDefault="0093667B" w:rsidP="00F769ED">
      <w:pPr>
        <w:pStyle w:val="ListParagraph"/>
        <w:ind w:left="0" w:firstLine="283"/>
        <w:rPr>
          <w:lang w:val="vi-VN"/>
        </w:rPr>
      </w:pPr>
    </w:p>
    <w:p w14:paraId="7B05CE86" w14:textId="292FC021" w:rsidR="00CE55FD" w:rsidRDefault="000B333E" w:rsidP="00CE55FD">
      <w:pPr>
        <w:pStyle w:val="ListParagraph"/>
        <w:numPr>
          <w:ilvl w:val="0"/>
          <w:numId w:val="6"/>
        </w:numPr>
        <w:rPr>
          <w:lang w:val="vi-VN"/>
        </w:rPr>
      </w:pPr>
      <w:proofErr w:type="spellStart"/>
      <w:r>
        <w:rPr>
          <w:lang w:val="vi-VN"/>
        </w:rPr>
        <w:t>Code</w:t>
      </w:r>
      <w:proofErr w:type="spellEnd"/>
      <w:r w:rsidR="00CE55FD">
        <w:rPr>
          <w:lang w:val="vi-VN"/>
        </w:rPr>
        <w:t>:</w:t>
      </w:r>
    </w:p>
    <w:tbl>
      <w:tblPr>
        <w:tblStyle w:val="TableGrid"/>
        <w:tblW w:w="8850" w:type="dxa"/>
        <w:tblInd w:w="279" w:type="dxa"/>
        <w:tblLook w:val="04A0" w:firstRow="1" w:lastRow="0" w:firstColumn="1" w:lastColumn="0" w:noHBand="0" w:noVBand="1"/>
      </w:tblPr>
      <w:tblGrid>
        <w:gridCol w:w="8850"/>
      </w:tblGrid>
      <w:tr w:rsidR="00CE55FD" w:rsidRPr="00EB7C46" w14:paraId="716556B5" w14:textId="77777777" w:rsidTr="00CE55FD">
        <w:tc>
          <w:tcPr>
            <w:tcW w:w="8850" w:type="dxa"/>
          </w:tcPr>
          <w:p w14:paraId="7057DE36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clear;</w:t>
            </w:r>
          </w:p>
          <w:p w14:paraId="75F4C1A3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proofErr w:type="spellStart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clc</w:t>
            </w:r>
            <w:proofErr w:type="spellEnd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;</w:t>
            </w:r>
          </w:p>
          <w:p w14:paraId="49B58C84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close </w:t>
            </w:r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all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;</w:t>
            </w:r>
          </w:p>
          <w:p w14:paraId="54DC78FF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291AAEB2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%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Nhập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vận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ốc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ban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đầu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(m/s)</w:t>
            </w:r>
          </w:p>
          <w:p w14:paraId="7FACB741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v0 = </w:t>
            </w:r>
            <w:proofErr w:type="gramStart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input(</w:t>
            </w:r>
            <w:proofErr w:type="gram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Nhap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van toc ban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dau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(m/s): '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); </w:t>
            </w:r>
          </w:p>
          <w:p w14:paraId="1FFF3B97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1D9DD6D1" w14:textId="56B70E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:lang w:val="vi-VN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% </w:t>
            </w:r>
            <w:proofErr w:type="spellStart"/>
            <w:r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Điều</w:t>
            </w:r>
            <w:proofErr w:type="spellEnd"/>
            <w:r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:lang w:val="vi-VN"/>
                <w14:ligatures w14:val="none"/>
              </w:rPr>
              <w:t xml:space="preserve"> kiện đã cho </w:t>
            </w:r>
          </w:p>
          <w:p w14:paraId="4B46C3ED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y0 = 10; </w:t>
            </w:r>
          </w:p>
          <w:p w14:paraId="74D7372E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proofErr w:type="spellStart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alpha_rad</w:t>
            </w:r>
            <w:proofErr w:type="spellEnd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= deg2</w:t>
            </w:r>
            <w:proofErr w:type="gramStart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rad(</w:t>
            </w:r>
            <w:proofErr w:type="gramEnd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45);</w:t>
            </w:r>
          </w:p>
          <w:p w14:paraId="7F6CE8FA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1032B609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% Gia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ốc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rọng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rường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(m/s^2)</w:t>
            </w:r>
          </w:p>
          <w:p w14:paraId="047E2A73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g = 9.8; </w:t>
            </w:r>
          </w:p>
          <w:p w14:paraId="772F3393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68DA7846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%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ính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oán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hời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gian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vật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chạm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đất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(y = 0).</w:t>
            </w:r>
          </w:p>
          <w:p w14:paraId="20450899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%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Chọn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chiều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dương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hướng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xuống</w:t>
            </w:r>
            <w:proofErr w:type="spellEnd"/>
          </w:p>
          <w:p w14:paraId="13679007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%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Giải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phương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rình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bậc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2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heo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t: (1/</w:t>
            </w:r>
            <w:proofErr w:type="gram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2)gt</w:t>
            </w:r>
            <w:proofErr w:type="gram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^2 - (v0*sin(alpha))*t - y0 = 0</w:t>
            </w:r>
          </w:p>
          <w:p w14:paraId="070D2A19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% a = 0.5*g; b = -v0*sin(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alpha_rad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); c = -y0;</w:t>
            </w:r>
          </w:p>
          <w:p w14:paraId="1F14B47C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785CC3BF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delta = (-v0*sin(</w:t>
            </w:r>
            <w:proofErr w:type="spellStart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alpha_rad</w:t>
            </w:r>
            <w:proofErr w:type="spellEnd"/>
            <w:proofErr w:type="gramStart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))^</w:t>
            </w:r>
            <w:proofErr w:type="gramEnd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2 - 4 * (0.5*g) * (-y0);</w:t>
            </w:r>
          </w:p>
          <w:p w14:paraId="19CE7A43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21352A31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%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hời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gian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chạm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đất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(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nghiệm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dương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phương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rình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bậc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2) </w:t>
            </w:r>
          </w:p>
          <w:p w14:paraId="0FA06914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proofErr w:type="spellStart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t_max</w:t>
            </w:r>
            <w:proofErr w:type="spellEnd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= (-(-v0*sin(</w:t>
            </w:r>
            <w:proofErr w:type="spellStart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alpha_rad</w:t>
            </w:r>
            <w:proofErr w:type="spellEnd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)) + sqrt(delta)) / (2 * (0.5*g));</w:t>
            </w:r>
          </w:p>
          <w:p w14:paraId="17EBDE7D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4EC31A0E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%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ạo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vector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hời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gian</w:t>
            </w:r>
            <w:proofErr w:type="spellEnd"/>
          </w:p>
          <w:p w14:paraId="2DCB7137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t = </w:t>
            </w:r>
            <w:proofErr w:type="gramStart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0 :</w:t>
            </w:r>
            <w:proofErr w:type="gramEnd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0.01 : </w:t>
            </w:r>
            <w:proofErr w:type="spellStart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t_max</w:t>
            </w:r>
            <w:proofErr w:type="spellEnd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; </w:t>
            </w:r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% Vector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hời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gian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ừ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0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đến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khi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chạm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đất</w:t>
            </w:r>
            <w:proofErr w:type="spellEnd"/>
          </w:p>
          <w:p w14:paraId="70C3148F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06F89A07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%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Vị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rí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heo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rục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ngang</w:t>
            </w:r>
            <w:proofErr w:type="spellEnd"/>
          </w:p>
          <w:p w14:paraId="0A39BD90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x = v0 * cos(</w:t>
            </w:r>
            <w:proofErr w:type="spellStart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alpha_rad</w:t>
            </w:r>
            <w:proofErr w:type="spellEnd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) * t;</w:t>
            </w:r>
          </w:p>
          <w:p w14:paraId="6429E792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36A5B6F6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%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Vị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rí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heo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rục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dọc</w:t>
            </w:r>
            <w:proofErr w:type="spellEnd"/>
          </w:p>
          <w:p w14:paraId="0E68DCED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y = y0 + v0 * sin(</w:t>
            </w:r>
            <w:proofErr w:type="spellStart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alpha_rad</w:t>
            </w:r>
            <w:proofErr w:type="spellEnd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) * t - 0.5 * g * t.^2;</w:t>
            </w:r>
          </w:p>
          <w:p w14:paraId="67F0369A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056BAF3B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proofErr w:type="gramStart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plot(</w:t>
            </w:r>
            <w:proofErr w:type="gramEnd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x, y, </w:t>
            </w:r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k-'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</w:t>
            </w:r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LineWidth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2); </w:t>
            </w:r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%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Vẽ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quỹ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đạo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bằng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nét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liền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màu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đen</w:t>
            </w:r>
            <w:proofErr w:type="spellEnd"/>
          </w:p>
          <w:p w14:paraId="0F2E1286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hold </w:t>
            </w:r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on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;</w:t>
            </w:r>
          </w:p>
          <w:p w14:paraId="758958F9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grid </w:t>
            </w:r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on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;</w:t>
            </w:r>
          </w:p>
          <w:p w14:paraId="31272E70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472D3A68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%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Đánh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dấu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điểm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bắt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đầu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(10m)</w:t>
            </w:r>
          </w:p>
          <w:p w14:paraId="2D2678B5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proofErr w:type="gramStart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plot(</w:t>
            </w:r>
            <w:proofErr w:type="gramEnd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0, y0, </w:t>
            </w:r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ro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</w:t>
            </w:r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MarkerSize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8, </w:t>
            </w:r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MarkerFaceColor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</w:t>
            </w:r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r'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); </w:t>
            </w:r>
          </w:p>
          <w:p w14:paraId="37F171D3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proofErr w:type="gramStart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text( 0</w:t>
            </w:r>
            <w:proofErr w:type="gramEnd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, y0 -1, </w:t>
            </w:r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Diem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nem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(10m)'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</w:t>
            </w:r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HorizontalAlignment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</w:t>
            </w:r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left'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);</w:t>
            </w:r>
          </w:p>
          <w:p w14:paraId="44A87CBA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0EC5B394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%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Đánh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dấu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điểm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chạm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đất</w:t>
            </w:r>
            <w:proofErr w:type="spellEnd"/>
          </w:p>
          <w:p w14:paraId="5186FD98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plot(x(end), </w:t>
            </w:r>
            <w:proofErr w:type="gramStart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0 ,</w:t>
            </w:r>
            <w:proofErr w:type="gramEnd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</w:t>
            </w:r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rx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</w:t>
            </w:r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MarkerSize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10, </w:t>
            </w:r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LineWidth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, 2);</w:t>
            </w:r>
          </w:p>
          <w:p w14:paraId="42BB9F56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text(x(end), </w:t>
            </w:r>
            <w:proofErr w:type="gramStart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0.5 ,</w:t>
            </w:r>
            <w:proofErr w:type="gramEnd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</w:t>
            </w:r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Cham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dat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</w:t>
            </w:r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HorizontalAlignment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</w:t>
            </w:r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left'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);</w:t>
            </w:r>
          </w:p>
          <w:p w14:paraId="32DC8E65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524F7E99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plot(x(end)*1.1, </w:t>
            </w:r>
            <w:proofErr w:type="gramStart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0 ,</w:t>
            </w:r>
            <w:proofErr w:type="gramEnd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</w:t>
            </w:r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wx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</w:t>
            </w:r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MarkerSize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, 1);</w:t>
            </w:r>
          </w:p>
          <w:p w14:paraId="4EB89F7A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1BCAFABE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%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Vẽ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rục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hoành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y=0 (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mặt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đất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)</w:t>
            </w:r>
          </w:p>
          <w:p w14:paraId="55020252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plot([min(x) x(end)], [0 0], </w:t>
            </w:r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k--'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</w:t>
            </w:r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LineWidth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, 1);</w:t>
            </w:r>
          </w:p>
          <w:p w14:paraId="491FDF93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66D0F7CC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%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hiết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lập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nhãn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và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iêu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đề</w:t>
            </w:r>
            <w:proofErr w:type="spellEnd"/>
          </w:p>
          <w:p w14:paraId="79BF2E70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proofErr w:type="spellStart"/>
            <w:proofErr w:type="gramStart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xlabel</w:t>
            </w:r>
            <w:proofErr w:type="spellEnd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(</w:t>
            </w:r>
            <w:proofErr w:type="gram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Khoang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cach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ngang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(m)'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);</w:t>
            </w:r>
          </w:p>
          <w:p w14:paraId="36657D04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proofErr w:type="spellStart"/>
            <w:proofErr w:type="gramStart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ylabel</w:t>
            </w:r>
            <w:proofErr w:type="spellEnd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(</w:t>
            </w:r>
            <w:proofErr w:type="gram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Do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cao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(m)'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);</w:t>
            </w:r>
          </w:p>
          <w:p w14:paraId="28D0E81D" w14:textId="3D11AE98" w:rsidR="00CE55FD" w:rsidRPr="00FD27CD" w:rsidRDefault="00CE55F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:lang w:val="vi-VN"/>
                <w14:ligatures w14:val="none"/>
              </w:rPr>
            </w:pPr>
            <w:proofErr w:type="gramStart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title(</w:t>
            </w:r>
            <w:proofErr w:type="gramEnd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[</w:t>
            </w:r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Quy dao vat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nem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xien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(v0 = '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num2str(v0), </w:t>
            </w:r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 m/s,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goc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= '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num2str(45), </w:t>
            </w:r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 do)'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]);</w:t>
            </w:r>
          </w:p>
        </w:tc>
      </w:tr>
    </w:tbl>
    <w:p w14:paraId="6A9B02EA" w14:textId="77777777" w:rsidR="0093667B" w:rsidRPr="0093667B" w:rsidRDefault="0093667B" w:rsidP="0093667B">
      <w:pPr>
        <w:rPr>
          <w:lang w:val="vi-VN"/>
        </w:rPr>
      </w:pPr>
    </w:p>
    <w:p w14:paraId="3FC6EDB9" w14:textId="77777777" w:rsidR="0093667B" w:rsidRDefault="0093667B">
      <w:pPr>
        <w:rPr>
          <w:lang w:val="vi-VN"/>
        </w:rPr>
      </w:pPr>
      <w:r>
        <w:rPr>
          <w:lang w:val="vi-VN"/>
        </w:rPr>
        <w:br w:type="page"/>
      </w:r>
    </w:p>
    <w:p w14:paraId="032B01EE" w14:textId="57CBC810" w:rsidR="00CE55FD" w:rsidRDefault="00CE55FD" w:rsidP="00CE55FD">
      <w:pPr>
        <w:pStyle w:val="ListParagraph"/>
        <w:numPr>
          <w:ilvl w:val="0"/>
          <w:numId w:val="6"/>
        </w:numPr>
        <w:rPr>
          <w:lang w:val="vi-VN"/>
        </w:rPr>
      </w:pPr>
      <w:r>
        <w:rPr>
          <w:lang w:val="vi-VN"/>
        </w:rPr>
        <w:lastRenderedPageBreak/>
        <w:t>Đồ thị:</w:t>
      </w:r>
    </w:p>
    <w:p w14:paraId="764796A3" w14:textId="479143B8" w:rsidR="00CE49B9" w:rsidRDefault="00CE49B9" w:rsidP="00CE49B9">
      <w:pPr>
        <w:pStyle w:val="ListParagraph"/>
        <w:ind w:left="643"/>
        <w:jc w:val="center"/>
        <w:rPr>
          <w:lang w:val="vi-VN"/>
        </w:rPr>
      </w:pPr>
      <w:r w:rsidRPr="00CE49B9">
        <w:rPr>
          <w:noProof/>
          <w:lang w:val="vi-VN"/>
        </w:rPr>
        <w:drawing>
          <wp:inline distT="0" distB="0" distL="0" distR="0" wp14:anchorId="48489DD8" wp14:editId="62403E00">
            <wp:extent cx="3349219" cy="250952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4313" cy="2520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BC441B" w14:textId="78ED4BEB" w:rsidR="00CE55FD" w:rsidRDefault="00CE55FD" w:rsidP="00CE49B9">
      <w:pPr>
        <w:pStyle w:val="ListParagraph"/>
        <w:ind w:left="643"/>
        <w:jc w:val="center"/>
        <w:rPr>
          <w:lang w:val="vi-VN"/>
        </w:rPr>
      </w:pPr>
      <w:r w:rsidRPr="00CE55FD">
        <w:rPr>
          <w:noProof/>
          <w:lang w:val="vi-VN"/>
        </w:rPr>
        <w:drawing>
          <wp:inline distT="0" distB="0" distL="0" distR="0" wp14:anchorId="14E32A76" wp14:editId="3B338E13">
            <wp:extent cx="3387876" cy="25400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5694" cy="26508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1DA657" w14:textId="3CEF82E1" w:rsidR="0093667B" w:rsidRDefault="0093667B" w:rsidP="00CE49B9">
      <w:pPr>
        <w:pStyle w:val="ListParagraph"/>
        <w:ind w:left="643"/>
        <w:jc w:val="center"/>
        <w:rPr>
          <w:lang w:val="vi-VN"/>
        </w:rPr>
      </w:pPr>
      <w:r w:rsidRPr="0093667B">
        <w:rPr>
          <w:noProof/>
          <w:lang w:val="vi-VN"/>
        </w:rPr>
        <w:drawing>
          <wp:inline distT="0" distB="0" distL="0" distR="0" wp14:anchorId="42107286" wp14:editId="700D237A">
            <wp:extent cx="3327400" cy="2493170"/>
            <wp:effectExtent l="0" t="0" r="0" b="254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07" cy="25050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855A8C" w14:textId="7F87D2C3" w:rsidR="00F31488" w:rsidRPr="0093667B" w:rsidRDefault="0093667B" w:rsidP="0093667B">
      <w:pPr>
        <w:rPr>
          <w:lang w:val="vi-VN"/>
        </w:rPr>
      </w:pPr>
      <w:r>
        <w:rPr>
          <w:lang w:val="vi-VN"/>
        </w:rPr>
        <w:br w:type="page"/>
      </w:r>
    </w:p>
    <w:p w14:paraId="106E7E6F" w14:textId="77777777" w:rsidR="00DD3FC7" w:rsidRDefault="00F31488" w:rsidP="00DD3FC7">
      <w:pPr>
        <w:pStyle w:val="ListParagraph"/>
        <w:ind w:left="0" w:firstLine="283"/>
        <w:rPr>
          <w:lang w:val="vi-VN"/>
        </w:rPr>
      </w:pPr>
      <w:bookmarkStart w:id="6" w:name="MLA_3"/>
      <w:bookmarkStart w:id="7" w:name="_Toc212892123"/>
      <w:r w:rsidRPr="00F769ED">
        <w:rPr>
          <w:rStyle w:val="Heading3Char"/>
          <w:lang w:val="vi-VN"/>
        </w:rPr>
        <w:lastRenderedPageBreak/>
        <w:t xml:space="preserve">Bài </w:t>
      </w:r>
      <w:r w:rsidRPr="0093667B">
        <w:rPr>
          <w:rStyle w:val="Heading3Char"/>
          <w:lang w:val="vi-VN"/>
        </w:rPr>
        <w:t>3</w:t>
      </w:r>
      <w:r w:rsidRPr="00F769ED">
        <w:rPr>
          <w:rStyle w:val="Heading3Char"/>
          <w:lang w:val="vi-VN"/>
        </w:rPr>
        <w:t>:</w:t>
      </w:r>
      <w:bookmarkEnd w:id="6"/>
      <w:bookmarkEnd w:id="7"/>
      <w:r w:rsidRPr="00F31488">
        <w:rPr>
          <w:lang w:val="vi-VN"/>
        </w:rPr>
        <w:t xml:space="preserve"> Viết </w:t>
      </w:r>
      <w:proofErr w:type="spellStart"/>
      <w:r w:rsidRPr="00F31488">
        <w:rPr>
          <w:lang w:val="vi-VN"/>
        </w:rPr>
        <w:t>script</w:t>
      </w:r>
      <w:proofErr w:type="spellEnd"/>
      <w:r w:rsidRPr="00F31488">
        <w:rPr>
          <w:lang w:val="vi-VN"/>
        </w:rPr>
        <w:t xml:space="preserve"> trong </w:t>
      </w:r>
      <w:proofErr w:type="spellStart"/>
      <w:r w:rsidR="0093667B">
        <w:rPr>
          <w:lang w:val="vi-VN"/>
        </w:rPr>
        <w:t>Matlab</w:t>
      </w:r>
      <w:proofErr w:type="spellEnd"/>
      <w:r w:rsidRPr="00F31488">
        <w:rPr>
          <w:lang w:val="vi-VN"/>
        </w:rPr>
        <w:t xml:space="preserve"> giải mạch sau và xuất ra màn hình các</w:t>
      </w:r>
      <w:r w:rsidRPr="00F31488">
        <w:rPr>
          <w:lang w:val="vi-VN"/>
        </w:rPr>
        <w:t xml:space="preserve"> </w:t>
      </w:r>
      <w:r w:rsidRPr="00F31488">
        <w:rPr>
          <w:lang w:val="vi-VN"/>
        </w:rPr>
        <w:t>công suất phát của các nguồn. Kiểm tra định luật bảo toàn công suất.</w:t>
      </w:r>
    </w:p>
    <w:p w14:paraId="568557D9" w14:textId="31547738" w:rsidR="0093667B" w:rsidRDefault="00DD3FC7" w:rsidP="00DD3FC7">
      <w:pPr>
        <w:pStyle w:val="ListParagraph"/>
        <w:ind w:left="0" w:firstLine="283"/>
        <w:jc w:val="center"/>
        <w:rPr>
          <w:lang w:val="vi-VN"/>
        </w:rPr>
      </w:pPr>
      <w:r>
        <w:rPr>
          <w:noProof/>
        </w:rPr>
        <w:drawing>
          <wp:inline distT="0" distB="0" distL="0" distR="0" wp14:anchorId="153CDE3D" wp14:editId="3F92E603">
            <wp:extent cx="3948545" cy="2493818"/>
            <wp:effectExtent l="0" t="0" r="0" b="1905"/>
            <wp:docPr id="43" name="Picture 4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Picture 43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968568" cy="2506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BF0426" w14:textId="3A4E7DEC" w:rsidR="00DD3FC7" w:rsidRDefault="00DD3FC7" w:rsidP="00DD3FC7">
      <w:pPr>
        <w:pStyle w:val="ListParagraph"/>
        <w:numPr>
          <w:ilvl w:val="0"/>
          <w:numId w:val="6"/>
        </w:numPr>
        <w:rPr>
          <w:lang w:val="vi-VN"/>
        </w:rPr>
      </w:pPr>
      <w:proofErr w:type="spellStart"/>
      <w:r>
        <w:rPr>
          <w:lang w:val="vi-VN"/>
        </w:rPr>
        <w:t>Code</w:t>
      </w:r>
      <w:proofErr w:type="spellEnd"/>
      <w:r>
        <w:rPr>
          <w:lang w:val="vi-VN"/>
        </w:rPr>
        <w:t xml:space="preserve"> :</w:t>
      </w:r>
    </w:p>
    <w:p w14:paraId="08DA0760" w14:textId="2F599630" w:rsidR="00DD3FC7" w:rsidRDefault="00DD3FC7">
      <w:pPr>
        <w:rPr>
          <w:lang w:val="vi-VN"/>
        </w:rPr>
      </w:pPr>
      <w:r>
        <w:rPr>
          <w:lang w:val="vi-VN"/>
        </w:rPr>
        <w:br w:type="page"/>
      </w:r>
    </w:p>
    <w:p w14:paraId="1DA7D2DA" w14:textId="77777777" w:rsidR="00F31488" w:rsidRPr="00F31488" w:rsidRDefault="00F31488" w:rsidP="00F769ED">
      <w:pPr>
        <w:pStyle w:val="ListParagraph"/>
        <w:ind w:left="0" w:firstLine="283"/>
        <w:rPr>
          <w:lang w:val="vi-VN"/>
        </w:rPr>
      </w:pPr>
    </w:p>
    <w:p w14:paraId="17C28CFF" w14:textId="0EBA18FB" w:rsidR="00F31488" w:rsidRDefault="00584526" w:rsidP="00F769ED">
      <w:pPr>
        <w:pStyle w:val="ListParagraph"/>
        <w:ind w:left="0" w:firstLine="283"/>
        <w:rPr>
          <w:lang w:val="vi-VN"/>
        </w:rPr>
      </w:pPr>
      <w:bookmarkStart w:id="8" w:name="MLA_4"/>
      <w:bookmarkStart w:id="9" w:name="_Toc212892124"/>
      <w:r w:rsidRPr="00F769ED">
        <w:rPr>
          <w:rStyle w:val="Heading3Char"/>
          <w:lang w:val="vi-VN"/>
        </w:rPr>
        <w:t xml:space="preserve">Bài </w:t>
      </w:r>
      <w:r w:rsidRPr="00F769ED">
        <w:rPr>
          <w:rStyle w:val="Heading3Char"/>
          <w:lang w:val="vi-VN"/>
        </w:rPr>
        <w:t>4:</w:t>
      </w:r>
      <w:bookmarkEnd w:id="9"/>
      <w:r w:rsidRPr="00584526">
        <w:rPr>
          <w:lang w:val="vi-VN"/>
        </w:rPr>
        <w:t xml:space="preserve"> </w:t>
      </w:r>
      <w:bookmarkEnd w:id="8"/>
      <w:r w:rsidRPr="00584526">
        <w:rPr>
          <w:lang w:val="vi-VN"/>
        </w:rPr>
        <w:t xml:space="preserve">Viết </w:t>
      </w:r>
      <w:proofErr w:type="spellStart"/>
      <w:r w:rsidRPr="00584526">
        <w:rPr>
          <w:lang w:val="vi-VN"/>
        </w:rPr>
        <w:t>script</w:t>
      </w:r>
      <w:proofErr w:type="spellEnd"/>
      <w:r w:rsidRPr="00584526">
        <w:rPr>
          <w:lang w:val="vi-VN"/>
        </w:rPr>
        <w:t xml:space="preserve"> trong </w:t>
      </w:r>
      <w:proofErr w:type="spellStart"/>
      <w:r w:rsidRPr="00584526">
        <w:rPr>
          <w:lang w:val="vi-VN"/>
        </w:rPr>
        <w:t>Matlab</w:t>
      </w:r>
      <w:proofErr w:type="spellEnd"/>
      <w:r w:rsidRPr="00584526">
        <w:rPr>
          <w:lang w:val="vi-VN"/>
        </w:rPr>
        <w:t xml:space="preserve"> giải mạch sau và xuất ra màn hình giá</w:t>
      </w:r>
      <w:r>
        <w:rPr>
          <w:lang w:val="vi-VN"/>
        </w:rPr>
        <w:t xml:space="preserve"> trị </w:t>
      </w:r>
      <w:proofErr w:type="spellStart"/>
      <w:r w:rsidRPr="00584526">
        <w:rPr>
          <w:lang w:val="vi-VN"/>
        </w:rPr>
        <w:t>trị</w:t>
      </w:r>
      <w:proofErr w:type="spellEnd"/>
      <w:r w:rsidRPr="00584526">
        <w:rPr>
          <w:lang w:val="vi-VN"/>
        </w:rPr>
        <w:t xml:space="preserve"> </w:t>
      </w:r>
      <w:r w:rsidRPr="00584526">
        <w:rPr>
          <w:position w:val="-12"/>
          <w:lang w:val="vi-VN"/>
        </w:rPr>
        <w:object w:dxaOrig="300" w:dyaOrig="380" w14:anchorId="041FA41C">
          <v:shape id="_x0000_i1160" type="#_x0000_t75" style="width:15.25pt;height:19.1pt" o:ole="">
            <v:imagedata r:id="rId30" o:title=""/>
          </v:shape>
          <o:OLEObject Type="Embed" ProgID="Equation.DSMT4" ShapeID="_x0000_i1160" DrawAspect="Content" ObjectID="_1823511151" r:id="rId31"/>
        </w:object>
      </w:r>
      <w:r>
        <w:rPr>
          <w:lang w:val="vi-VN"/>
        </w:rPr>
        <w:t>.</w:t>
      </w:r>
      <w:r w:rsidRPr="00584526">
        <w:rPr>
          <w:lang w:val="vi-VN"/>
        </w:rPr>
        <w:t xml:space="preserve"> Kiểm tra định luật bảo toàn công suất trong mạch.</w:t>
      </w:r>
    </w:p>
    <w:p w14:paraId="2ED79ECB" w14:textId="20F38F90" w:rsidR="000B333E" w:rsidRPr="00584526" w:rsidRDefault="000B333E" w:rsidP="000B333E">
      <w:pPr>
        <w:pStyle w:val="ListParagraph"/>
        <w:ind w:left="0" w:firstLine="283"/>
        <w:jc w:val="center"/>
        <w:rPr>
          <w:lang w:val="vi-VN"/>
        </w:rPr>
      </w:pPr>
      <w:r>
        <w:rPr>
          <w:noProof/>
        </w:rPr>
        <w:drawing>
          <wp:inline distT="0" distB="0" distL="0" distR="0" wp14:anchorId="3AD75B88" wp14:editId="4E8F8BE2">
            <wp:extent cx="1737360" cy="975360"/>
            <wp:effectExtent l="0" t="0" r="0" b="0"/>
            <wp:docPr id="58" name="Picture 5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Picture 58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737577" cy="9754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087EC4" w14:textId="77777777" w:rsidR="00F31488" w:rsidRPr="00F31488" w:rsidRDefault="00F31488" w:rsidP="00F769ED">
      <w:pPr>
        <w:pStyle w:val="ListParagraph"/>
        <w:ind w:left="0" w:firstLine="283"/>
        <w:rPr>
          <w:lang w:val="vi-VN"/>
        </w:rPr>
      </w:pPr>
    </w:p>
    <w:p w14:paraId="5372E6AE" w14:textId="6F9C977D" w:rsidR="00F31488" w:rsidRDefault="00584526" w:rsidP="00F769ED">
      <w:pPr>
        <w:pStyle w:val="ListParagraph"/>
        <w:ind w:left="0" w:firstLine="283"/>
        <w:rPr>
          <w:lang w:val="vi-VN"/>
        </w:rPr>
      </w:pPr>
      <w:bookmarkStart w:id="10" w:name="MLA_5"/>
      <w:bookmarkStart w:id="11" w:name="_Toc212892125"/>
      <w:proofErr w:type="spellStart"/>
      <w:r w:rsidRPr="00F769ED">
        <w:rPr>
          <w:rStyle w:val="Heading3Char"/>
        </w:rPr>
        <w:t>Bài</w:t>
      </w:r>
      <w:proofErr w:type="spellEnd"/>
      <w:r w:rsidRPr="00F769ED">
        <w:rPr>
          <w:rStyle w:val="Heading3Char"/>
        </w:rPr>
        <w:t xml:space="preserve"> 5:</w:t>
      </w:r>
      <w:bookmarkEnd w:id="11"/>
      <w:r>
        <w:rPr>
          <w:lang w:val="vi-VN"/>
        </w:rPr>
        <w:t xml:space="preserve"> </w:t>
      </w:r>
      <w:bookmarkEnd w:id="10"/>
      <w:r w:rsidRPr="00584526">
        <w:rPr>
          <w:lang w:val="vi-VN"/>
        </w:rPr>
        <w:t xml:space="preserve">Viết </w:t>
      </w:r>
      <w:proofErr w:type="spellStart"/>
      <w:r w:rsidRPr="00584526">
        <w:rPr>
          <w:lang w:val="vi-VN"/>
        </w:rPr>
        <w:t>script</w:t>
      </w:r>
      <w:proofErr w:type="spellEnd"/>
      <w:r w:rsidRPr="00584526">
        <w:rPr>
          <w:lang w:val="vi-VN"/>
        </w:rPr>
        <w:t xml:space="preserve"> trong </w:t>
      </w:r>
      <w:proofErr w:type="spellStart"/>
      <w:r w:rsidRPr="00584526">
        <w:rPr>
          <w:lang w:val="vi-VN"/>
        </w:rPr>
        <w:t>Matlab</w:t>
      </w:r>
      <w:proofErr w:type="spellEnd"/>
      <w:r w:rsidRPr="00584526">
        <w:rPr>
          <w:lang w:val="vi-VN"/>
        </w:rPr>
        <w:t xml:space="preserve"> giải mạch sau và xuất ra màn hình công</w:t>
      </w:r>
      <w:r w:rsidRPr="00584526">
        <w:rPr>
          <w:lang w:val="vi-VN"/>
        </w:rPr>
        <w:t xml:space="preserve"> </w:t>
      </w:r>
      <w:r w:rsidRPr="00584526">
        <w:rPr>
          <w:lang w:val="vi-VN"/>
        </w:rPr>
        <w:t xml:space="preserve">suất phát của các nguồn. </w:t>
      </w:r>
    </w:p>
    <w:p w14:paraId="12AB9641" w14:textId="2D9C9982" w:rsidR="00584526" w:rsidRPr="00584526" w:rsidRDefault="000B333E" w:rsidP="000B333E">
      <w:pPr>
        <w:pStyle w:val="ListParagraph"/>
        <w:ind w:left="0" w:firstLine="283"/>
        <w:jc w:val="center"/>
        <w:rPr>
          <w:lang w:val="vi-VN"/>
        </w:rPr>
      </w:pPr>
      <w:r>
        <w:rPr>
          <w:noProof/>
        </w:rPr>
        <w:drawing>
          <wp:inline distT="0" distB="0" distL="0" distR="0" wp14:anchorId="6BB9DF0C" wp14:editId="330A3E62">
            <wp:extent cx="1720344" cy="1203960"/>
            <wp:effectExtent l="0" t="0" r="0" b="0"/>
            <wp:docPr id="70" name="Picture 7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Picture 70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720759" cy="1204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A4F0AB" w14:textId="77777777" w:rsidR="0008231E" w:rsidRDefault="00584526" w:rsidP="00F769ED">
      <w:pPr>
        <w:pStyle w:val="ListParagraph"/>
        <w:ind w:left="0" w:firstLine="283"/>
        <w:rPr>
          <w:lang w:val="vi-VN"/>
        </w:rPr>
      </w:pPr>
      <w:bookmarkStart w:id="12" w:name="MLA_6"/>
      <w:bookmarkStart w:id="13" w:name="_Toc212892126"/>
      <w:r w:rsidRPr="00F769ED">
        <w:rPr>
          <w:rStyle w:val="Heading3Char"/>
          <w:lang w:val="vi-VN"/>
        </w:rPr>
        <w:t xml:space="preserve">Bài </w:t>
      </w:r>
      <w:r w:rsidRPr="00F769ED">
        <w:rPr>
          <w:rStyle w:val="Heading3Char"/>
          <w:lang w:val="vi-VN"/>
        </w:rPr>
        <w:t>6:</w:t>
      </w:r>
      <w:bookmarkEnd w:id="13"/>
      <w:r>
        <w:rPr>
          <w:lang w:val="vi-VN"/>
        </w:rPr>
        <w:t xml:space="preserve"> </w:t>
      </w:r>
      <w:bookmarkEnd w:id="12"/>
      <w:r w:rsidRPr="00584526">
        <w:rPr>
          <w:lang w:val="vi-VN"/>
        </w:rPr>
        <w:t xml:space="preserve">Viết </w:t>
      </w:r>
      <w:proofErr w:type="spellStart"/>
      <w:r w:rsidRPr="00584526">
        <w:rPr>
          <w:lang w:val="vi-VN"/>
        </w:rPr>
        <w:t>script</w:t>
      </w:r>
      <w:proofErr w:type="spellEnd"/>
      <w:r w:rsidRPr="00584526">
        <w:rPr>
          <w:lang w:val="vi-VN"/>
        </w:rPr>
        <w:t xml:space="preserve"> trong </w:t>
      </w:r>
      <w:proofErr w:type="spellStart"/>
      <w:r w:rsidRPr="00584526">
        <w:rPr>
          <w:lang w:val="vi-VN"/>
        </w:rPr>
        <w:t>Matlab</w:t>
      </w:r>
      <w:proofErr w:type="spellEnd"/>
      <w:r w:rsidRPr="00584526">
        <w:rPr>
          <w:lang w:val="vi-VN"/>
        </w:rPr>
        <w:t xml:space="preserve"> giải mạch sau và xuất ra màn hình giá</w:t>
      </w:r>
      <w:r>
        <w:rPr>
          <w:lang w:val="vi-VN"/>
        </w:rPr>
        <w:t xml:space="preserve"> trị</w:t>
      </w:r>
      <w:r w:rsidRPr="00584526">
        <w:rPr>
          <w:position w:val="-12"/>
          <w:lang w:val="vi-VN"/>
        </w:rPr>
        <w:object w:dxaOrig="279" w:dyaOrig="380" w14:anchorId="0FED48B7">
          <v:shape id="_x0000_i1159" type="#_x0000_t75" style="width:14.2pt;height:19.1pt" o:ole="">
            <v:imagedata r:id="rId34" o:title=""/>
          </v:shape>
          <o:OLEObject Type="Embed" ProgID="Equation.DSMT4" ShapeID="_x0000_i1159" DrawAspect="Content" ObjectID="_1823511152" r:id="rId35"/>
        </w:object>
      </w:r>
    </w:p>
    <w:p w14:paraId="07B1A7B7" w14:textId="7241C253" w:rsidR="0008231E" w:rsidRPr="0008231E" w:rsidRDefault="000B333E" w:rsidP="000B333E">
      <w:pPr>
        <w:pStyle w:val="ListParagraph"/>
        <w:ind w:left="0" w:firstLine="283"/>
        <w:jc w:val="center"/>
        <w:rPr>
          <w:lang w:val="vi-VN"/>
        </w:rPr>
      </w:pPr>
      <w:r>
        <w:rPr>
          <w:noProof/>
        </w:rPr>
        <w:drawing>
          <wp:inline distT="0" distB="0" distL="0" distR="0" wp14:anchorId="5FC8D3A6" wp14:editId="375CD565">
            <wp:extent cx="2362200" cy="1356360"/>
            <wp:effectExtent l="0" t="0" r="0" b="0"/>
            <wp:docPr id="85" name="Picture 8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Picture 85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362395" cy="1356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2E64C1" w14:textId="77777777" w:rsidR="0008231E" w:rsidRDefault="0008231E" w:rsidP="00F769ED">
      <w:pPr>
        <w:pStyle w:val="ListParagraph"/>
        <w:ind w:left="0" w:firstLine="283"/>
        <w:rPr>
          <w:lang w:val="vi-VN"/>
        </w:rPr>
      </w:pPr>
      <w:bookmarkStart w:id="14" w:name="MLA_7"/>
      <w:bookmarkStart w:id="15" w:name="_Toc212892127"/>
      <w:r w:rsidRPr="00F769ED">
        <w:rPr>
          <w:rStyle w:val="Heading3Char"/>
          <w:lang w:val="vi-VN"/>
        </w:rPr>
        <w:t>Bài 7:</w:t>
      </w:r>
      <w:bookmarkEnd w:id="15"/>
      <w:r w:rsidRPr="0008231E">
        <w:rPr>
          <w:lang w:val="vi-VN"/>
        </w:rPr>
        <w:t xml:space="preserve"> </w:t>
      </w:r>
      <w:bookmarkEnd w:id="14"/>
      <w:r w:rsidRPr="0008231E">
        <w:rPr>
          <w:lang w:val="vi-VN"/>
        </w:rPr>
        <w:t xml:space="preserve">Viết </w:t>
      </w:r>
      <w:proofErr w:type="spellStart"/>
      <w:r w:rsidRPr="0008231E">
        <w:rPr>
          <w:lang w:val="vi-VN"/>
        </w:rPr>
        <w:t>script</w:t>
      </w:r>
      <w:proofErr w:type="spellEnd"/>
      <w:r w:rsidRPr="0008231E">
        <w:rPr>
          <w:lang w:val="vi-VN"/>
        </w:rPr>
        <w:t xml:space="preserve"> trong </w:t>
      </w:r>
      <w:proofErr w:type="spellStart"/>
      <w:r w:rsidRPr="0008231E">
        <w:rPr>
          <w:lang w:val="vi-VN"/>
        </w:rPr>
        <w:t>Matlab</w:t>
      </w:r>
      <w:proofErr w:type="spellEnd"/>
      <w:r w:rsidRPr="0008231E">
        <w:rPr>
          <w:lang w:val="vi-VN"/>
        </w:rPr>
        <w:t xml:space="preserve"> giải mạch sau và xuất ra màn hình công suất phát của các nguồn </w:t>
      </w:r>
      <w:r w:rsidRPr="0008231E">
        <w:rPr>
          <w:lang w:val="vi-VN"/>
        </w:rPr>
        <w:t>.</w:t>
      </w:r>
    </w:p>
    <w:p w14:paraId="06DC15C3" w14:textId="26A77FF2" w:rsidR="0008231E" w:rsidRPr="0008231E" w:rsidRDefault="000B333E" w:rsidP="000B333E">
      <w:pPr>
        <w:pStyle w:val="ListParagraph"/>
        <w:ind w:left="0" w:firstLine="283"/>
        <w:jc w:val="center"/>
        <w:rPr>
          <w:lang w:val="vi-VN"/>
        </w:rPr>
      </w:pPr>
      <w:r>
        <w:rPr>
          <w:noProof/>
        </w:rPr>
        <w:drawing>
          <wp:inline distT="0" distB="0" distL="0" distR="0" wp14:anchorId="02E4342B" wp14:editId="3CC3525C">
            <wp:extent cx="3368040" cy="2346960"/>
            <wp:effectExtent l="0" t="0" r="3810" b="0"/>
            <wp:docPr id="97" name="Picture 9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Picture 97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368173" cy="2347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8B4748" w14:textId="1FE656A1" w:rsidR="0008231E" w:rsidRDefault="0008231E" w:rsidP="00F769ED">
      <w:pPr>
        <w:pStyle w:val="ListParagraph"/>
        <w:ind w:left="0" w:firstLine="283"/>
        <w:rPr>
          <w:lang w:val="vi-VN"/>
        </w:rPr>
      </w:pPr>
      <w:bookmarkStart w:id="16" w:name="MLA_8"/>
      <w:bookmarkStart w:id="17" w:name="_Toc212892128"/>
      <w:r w:rsidRPr="00F769ED">
        <w:rPr>
          <w:rStyle w:val="Heading3Char"/>
          <w:lang w:val="vi-VN"/>
        </w:rPr>
        <w:t xml:space="preserve">Bài </w:t>
      </w:r>
      <w:r w:rsidRPr="00F769ED">
        <w:rPr>
          <w:rStyle w:val="Heading3Char"/>
          <w:lang w:val="vi-VN"/>
        </w:rPr>
        <w:t>8:</w:t>
      </w:r>
      <w:bookmarkEnd w:id="17"/>
      <w:r w:rsidRPr="0008231E">
        <w:rPr>
          <w:lang w:val="vi-VN"/>
        </w:rPr>
        <w:t xml:space="preserve"> </w:t>
      </w:r>
      <w:bookmarkEnd w:id="16"/>
      <w:r w:rsidRPr="0008231E">
        <w:rPr>
          <w:lang w:val="vi-VN"/>
        </w:rPr>
        <w:t xml:space="preserve">Viết </w:t>
      </w:r>
      <w:proofErr w:type="spellStart"/>
      <w:r w:rsidRPr="0008231E">
        <w:rPr>
          <w:lang w:val="vi-VN"/>
        </w:rPr>
        <w:t>script</w:t>
      </w:r>
      <w:proofErr w:type="spellEnd"/>
      <w:r w:rsidRPr="0008231E">
        <w:rPr>
          <w:lang w:val="vi-VN"/>
        </w:rPr>
        <w:t xml:space="preserve"> trong </w:t>
      </w:r>
      <w:proofErr w:type="spellStart"/>
      <w:r w:rsidRPr="0008231E">
        <w:rPr>
          <w:lang w:val="vi-VN"/>
        </w:rPr>
        <w:t>Matlab</w:t>
      </w:r>
      <w:proofErr w:type="spellEnd"/>
      <w:r w:rsidRPr="0008231E">
        <w:rPr>
          <w:lang w:val="vi-VN"/>
        </w:rPr>
        <w:t xml:space="preserve"> giải mạch sau và xuất ra màn hình công</w:t>
      </w:r>
      <w:r>
        <w:rPr>
          <w:lang w:val="vi-VN"/>
        </w:rPr>
        <w:t xml:space="preserve"> </w:t>
      </w:r>
      <w:r w:rsidRPr="0008231E">
        <w:rPr>
          <w:lang w:val="vi-VN"/>
        </w:rPr>
        <w:t>suất phát của các nguồn.</w:t>
      </w:r>
    </w:p>
    <w:p w14:paraId="1CDE33AD" w14:textId="7126CF64" w:rsidR="000B333E" w:rsidRDefault="000B333E" w:rsidP="000B333E">
      <w:pPr>
        <w:pStyle w:val="ListParagraph"/>
        <w:ind w:left="0" w:firstLine="283"/>
        <w:jc w:val="center"/>
        <w:rPr>
          <w:lang w:val="vi-VN"/>
        </w:rPr>
      </w:pPr>
      <w:r>
        <w:rPr>
          <w:noProof/>
        </w:rPr>
        <w:lastRenderedPageBreak/>
        <w:drawing>
          <wp:inline distT="0" distB="0" distL="0" distR="0" wp14:anchorId="78EF18F9" wp14:editId="6C2BF26C">
            <wp:extent cx="1508760" cy="1417320"/>
            <wp:effectExtent l="0" t="0" r="0" b="0"/>
            <wp:docPr id="111" name="Picture 1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Picture 111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509013" cy="14175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4CA3A4" w14:textId="77777777" w:rsidR="0008231E" w:rsidRPr="0008231E" w:rsidRDefault="0008231E" w:rsidP="00F769ED">
      <w:pPr>
        <w:pStyle w:val="ListParagraph"/>
        <w:ind w:left="0" w:firstLine="283"/>
        <w:rPr>
          <w:lang w:val="vi-VN"/>
        </w:rPr>
      </w:pPr>
    </w:p>
    <w:p w14:paraId="2AC1A61E" w14:textId="61707598" w:rsidR="0008231E" w:rsidRDefault="0008231E" w:rsidP="00F769ED">
      <w:pPr>
        <w:pStyle w:val="ListParagraph"/>
        <w:ind w:left="0" w:firstLine="283"/>
        <w:rPr>
          <w:lang w:val="vi-VN"/>
        </w:rPr>
      </w:pPr>
      <w:bookmarkStart w:id="18" w:name="MLA_9"/>
      <w:bookmarkStart w:id="19" w:name="_Toc212892129"/>
      <w:r w:rsidRPr="00F769ED">
        <w:rPr>
          <w:rStyle w:val="Heading3Char"/>
          <w:lang w:val="vi-VN"/>
        </w:rPr>
        <w:t xml:space="preserve">Bài </w:t>
      </w:r>
      <w:r w:rsidRPr="00F769ED">
        <w:rPr>
          <w:rStyle w:val="Heading3Char"/>
        </w:rPr>
        <w:t>9:</w:t>
      </w:r>
      <w:bookmarkEnd w:id="19"/>
      <w:r w:rsidRPr="0008231E">
        <w:rPr>
          <w:lang w:val="vi-VN"/>
        </w:rPr>
        <w:t xml:space="preserve"> </w:t>
      </w:r>
      <w:bookmarkEnd w:id="18"/>
      <w:r w:rsidRPr="0008231E">
        <w:rPr>
          <w:lang w:val="vi-VN"/>
        </w:rPr>
        <w:t>Khảo sát quá độ trong mạch sau bằng cách xuất phát từ</w:t>
      </w:r>
      <w:r>
        <w:rPr>
          <w:lang w:val="vi-VN"/>
        </w:rPr>
        <w:t xml:space="preserve"> </w:t>
      </w:r>
      <w:r w:rsidRPr="0008231E">
        <w:rPr>
          <w:lang w:val="vi-VN"/>
        </w:rPr>
        <w:t xml:space="preserve">phương trình mô tả rồi xây dựng mô hình mô phỏng trong </w:t>
      </w:r>
      <w:proofErr w:type="spellStart"/>
      <w:r w:rsidRPr="0008231E">
        <w:rPr>
          <w:lang w:val="vi-VN"/>
        </w:rPr>
        <w:t>Simulink</w:t>
      </w:r>
      <w:proofErr w:type="spellEnd"/>
      <w:r>
        <w:rPr>
          <w:lang w:val="vi-VN"/>
        </w:rPr>
        <w:t xml:space="preserve"> </w:t>
      </w:r>
      <w:r w:rsidRPr="0008231E">
        <w:rPr>
          <w:lang w:val="vi-VN"/>
        </w:rPr>
        <w:t>cơ bản.</w:t>
      </w:r>
      <w:r w:rsidRPr="0008231E">
        <w:rPr>
          <w:lang w:val="vi-VN"/>
        </w:rPr>
        <w:t xml:space="preserve"> </w:t>
      </w:r>
    </w:p>
    <w:p w14:paraId="3260CB11" w14:textId="465B1CB3" w:rsidR="000B333E" w:rsidRDefault="000B333E" w:rsidP="000B333E">
      <w:pPr>
        <w:pStyle w:val="ListParagraph"/>
        <w:ind w:left="0" w:firstLine="283"/>
        <w:jc w:val="center"/>
        <w:rPr>
          <w:lang w:val="vi-VN"/>
        </w:rPr>
      </w:pPr>
      <w:r>
        <w:rPr>
          <w:noProof/>
        </w:rPr>
        <w:drawing>
          <wp:inline distT="0" distB="0" distL="0" distR="0" wp14:anchorId="3068CA7B" wp14:editId="590015B2">
            <wp:extent cx="3566160" cy="1554480"/>
            <wp:effectExtent l="0" t="0" r="0" b="7620"/>
            <wp:docPr id="125" name="Picture 12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Picture 125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566689" cy="1554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0E99A0" w14:textId="77777777" w:rsidR="0008231E" w:rsidRPr="0008231E" w:rsidRDefault="0008231E" w:rsidP="00F769ED">
      <w:pPr>
        <w:pStyle w:val="ListParagraph"/>
        <w:ind w:left="0" w:firstLine="283"/>
        <w:rPr>
          <w:lang w:val="vi-VN"/>
        </w:rPr>
      </w:pPr>
    </w:p>
    <w:p w14:paraId="56ABB8FA" w14:textId="54F391CA" w:rsidR="0008231E" w:rsidRDefault="0008231E" w:rsidP="00F769ED">
      <w:pPr>
        <w:pStyle w:val="ListParagraph"/>
        <w:ind w:left="0" w:firstLine="283"/>
        <w:rPr>
          <w:lang w:val="vi-VN"/>
        </w:rPr>
      </w:pPr>
      <w:bookmarkStart w:id="20" w:name="MLA_10"/>
      <w:bookmarkStart w:id="21" w:name="_Toc212892130"/>
      <w:r w:rsidRPr="00F769ED">
        <w:rPr>
          <w:rStyle w:val="Heading3Char"/>
          <w:lang w:val="vi-VN"/>
        </w:rPr>
        <w:t xml:space="preserve">Bài </w:t>
      </w:r>
      <w:r w:rsidRPr="00F769ED">
        <w:rPr>
          <w:rStyle w:val="Heading3Char"/>
        </w:rPr>
        <w:t>10:</w:t>
      </w:r>
      <w:bookmarkEnd w:id="21"/>
      <w:r w:rsidRPr="0008231E">
        <w:rPr>
          <w:lang w:val="vi-VN"/>
        </w:rPr>
        <w:t xml:space="preserve"> </w:t>
      </w:r>
      <w:bookmarkEnd w:id="20"/>
      <w:r w:rsidRPr="0008231E">
        <w:rPr>
          <w:lang w:val="vi-VN"/>
        </w:rPr>
        <w:t xml:space="preserve">Khảo sát quá độ trong mạch sau bằng cách xuất phát từ phương trình mô tả rồi xây dựng mô hình mô phỏng trong </w:t>
      </w:r>
      <w:proofErr w:type="spellStart"/>
      <w:r w:rsidRPr="0008231E">
        <w:rPr>
          <w:lang w:val="vi-VN"/>
        </w:rPr>
        <w:t>Simulink</w:t>
      </w:r>
      <w:proofErr w:type="spellEnd"/>
      <w:r w:rsidRPr="0008231E">
        <w:rPr>
          <w:lang w:val="vi-VN"/>
        </w:rPr>
        <w:t xml:space="preserve"> cơ bản.</w:t>
      </w:r>
      <w:r w:rsidRPr="0008231E">
        <w:rPr>
          <w:lang w:val="vi-VN"/>
        </w:rPr>
        <w:t xml:space="preserve"> </w:t>
      </w:r>
    </w:p>
    <w:p w14:paraId="7558ABF5" w14:textId="65C9BF47" w:rsidR="000B333E" w:rsidRDefault="000B333E" w:rsidP="000B333E">
      <w:pPr>
        <w:pStyle w:val="ListParagraph"/>
        <w:ind w:left="0" w:firstLine="283"/>
        <w:jc w:val="center"/>
        <w:rPr>
          <w:lang w:val="vi-VN"/>
        </w:rPr>
      </w:pPr>
      <w:r>
        <w:rPr>
          <w:noProof/>
        </w:rPr>
        <w:drawing>
          <wp:inline distT="0" distB="0" distL="0" distR="0" wp14:anchorId="07BBE894" wp14:editId="474E7498">
            <wp:extent cx="3398520" cy="1371600"/>
            <wp:effectExtent l="0" t="0" r="0" b="0"/>
            <wp:docPr id="138" name="Picture 13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Picture 138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399437" cy="1371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E43B2B" w14:textId="77777777" w:rsidR="0008231E" w:rsidRPr="0008231E" w:rsidRDefault="0008231E" w:rsidP="00F769ED">
      <w:pPr>
        <w:pStyle w:val="ListParagraph"/>
        <w:ind w:left="0" w:firstLine="283"/>
        <w:rPr>
          <w:lang w:val="vi-VN"/>
        </w:rPr>
      </w:pPr>
    </w:p>
    <w:p w14:paraId="0CAEB800" w14:textId="77777777" w:rsidR="0008231E" w:rsidRDefault="0008231E" w:rsidP="00F769ED">
      <w:pPr>
        <w:pStyle w:val="ListParagraph"/>
        <w:ind w:left="0" w:firstLine="283"/>
        <w:rPr>
          <w:lang w:val="vi-VN"/>
        </w:rPr>
      </w:pPr>
      <w:bookmarkStart w:id="22" w:name="MLA_11"/>
      <w:bookmarkStart w:id="23" w:name="_Toc212892131"/>
      <w:r w:rsidRPr="00F769ED">
        <w:rPr>
          <w:rStyle w:val="Heading3Char"/>
          <w:lang w:val="vi-VN"/>
        </w:rPr>
        <w:t xml:space="preserve">Bài </w:t>
      </w:r>
      <w:r w:rsidRPr="00F769ED">
        <w:rPr>
          <w:rStyle w:val="Heading3Char"/>
        </w:rPr>
        <w:t>11:</w:t>
      </w:r>
      <w:bookmarkEnd w:id="23"/>
      <w:r w:rsidRPr="0008231E">
        <w:rPr>
          <w:lang w:val="vi-VN"/>
        </w:rPr>
        <w:t xml:space="preserve"> </w:t>
      </w:r>
      <w:bookmarkEnd w:id="22"/>
      <w:r w:rsidRPr="0008231E">
        <w:rPr>
          <w:lang w:val="vi-VN"/>
        </w:rPr>
        <w:t xml:space="preserve">Khảo sát quá độ trong mạch sau bằng cách xuất phát từ phương trình mô tả rồi xây dựng mô hình mô phỏng trong </w:t>
      </w:r>
      <w:proofErr w:type="spellStart"/>
      <w:r w:rsidRPr="0008231E">
        <w:rPr>
          <w:lang w:val="vi-VN"/>
        </w:rPr>
        <w:t>Simulink</w:t>
      </w:r>
      <w:proofErr w:type="spellEnd"/>
      <w:r w:rsidRPr="0008231E">
        <w:rPr>
          <w:lang w:val="vi-VN"/>
        </w:rPr>
        <w:t xml:space="preserve"> cơ bản.</w:t>
      </w:r>
    </w:p>
    <w:p w14:paraId="25D58BB4" w14:textId="03C1DAC8" w:rsidR="0008231E" w:rsidRPr="0008231E" w:rsidRDefault="000B333E" w:rsidP="000B333E">
      <w:pPr>
        <w:pStyle w:val="ListParagraph"/>
        <w:ind w:left="0" w:firstLine="283"/>
        <w:jc w:val="center"/>
        <w:rPr>
          <w:lang w:val="vi-VN"/>
        </w:rPr>
      </w:pPr>
      <w:r>
        <w:rPr>
          <w:noProof/>
        </w:rPr>
        <w:drawing>
          <wp:inline distT="0" distB="0" distL="0" distR="0" wp14:anchorId="3EF2CD0C" wp14:editId="729AA0E9">
            <wp:extent cx="2926080" cy="1447800"/>
            <wp:effectExtent l="0" t="0" r="7620" b="0"/>
            <wp:docPr id="150" name="Picture 15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Picture 150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926595" cy="1448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358C74" w14:textId="77777777" w:rsidR="00514370" w:rsidRDefault="0008231E" w:rsidP="00F769ED">
      <w:pPr>
        <w:pStyle w:val="ListParagraph"/>
        <w:ind w:left="0" w:firstLine="283"/>
        <w:rPr>
          <w:lang w:val="vi-VN"/>
        </w:rPr>
        <w:sectPr w:rsidR="00514370" w:rsidSect="00FD27CD">
          <w:pgSz w:w="11906" w:h="16838" w:code="9"/>
          <w:pgMar w:top="1440" w:right="1440" w:bottom="709" w:left="1440" w:header="720" w:footer="720" w:gutter="0"/>
          <w:cols w:space="720"/>
          <w:docGrid w:linePitch="360"/>
        </w:sectPr>
      </w:pPr>
      <w:bookmarkStart w:id="24" w:name="MLA_12"/>
      <w:bookmarkStart w:id="25" w:name="_Toc212892132"/>
      <w:r w:rsidRPr="00F769ED">
        <w:rPr>
          <w:rStyle w:val="Heading3Char"/>
          <w:lang w:val="vi-VN"/>
        </w:rPr>
        <w:t xml:space="preserve">Bài </w:t>
      </w:r>
      <w:r w:rsidRPr="00F769ED">
        <w:rPr>
          <w:rStyle w:val="Heading3Char"/>
        </w:rPr>
        <w:t>12:</w:t>
      </w:r>
      <w:bookmarkEnd w:id="25"/>
      <w:r w:rsidRPr="0008231E">
        <w:rPr>
          <w:lang w:val="vi-VN"/>
        </w:rPr>
        <w:t xml:space="preserve"> </w:t>
      </w:r>
      <w:bookmarkEnd w:id="24"/>
      <w:r w:rsidRPr="0008231E">
        <w:rPr>
          <w:lang w:val="vi-VN"/>
        </w:rPr>
        <w:t>Xây dựng lại mô hình mô phỏng các bài 3-11 sử dụng thư viện</w:t>
      </w:r>
      <w:r w:rsidRPr="0008231E">
        <w:rPr>
          <w:lang w:val="vi-VN"/>
        </w:rPr>
        <w:t xml:space="preserve"> </w:t>
      </w:r>
      <w:proofErr w:type="spellStart"/>
      <w:r w:rsidRPr="0008231E">
        <w:rPr>
          <w:lang w:val="vi-VN"/>
        </w:rPr>
        <w:t>Simpowersystems</w:t>
      </w:r>
      <w:proofErr w:type="spellEnd"/>
      <w:r w:rsidRPr="0008231E">
        <w:rPr>
          <w:lang w:val="vi-VN"/>
        </w:rPr>
        <w:t>. So sánh kết quả.</w:t>
      </w:r>
    </w:p>
    <w:p w14:paraId="2515D928" w14:textId="77777777" w:rsidR="00514370" w:rsidRDefault="00514370" w:rsidP="001D6988">
      <w:pPr>
        <w:pStyle w:val="Heading1"/>
        <w:jc w:val="center"/>
        <w:rPr>
          <w:sz w:val="64"/>
          <w:szCs w:val="64"/>
          <w:lang w:val="vi-VN"/>
        </w:rPr>
        <w:sectPr w:rsidR="00514370" w:rsidSect="00514370">
          <w:pgSz w:w="11906" w:h="16838" w:code="9"/>
          <w:pgMar w:top="1440" w:right="1440" w:bottom="1440" w:left="1440" w:header="720" w:footer="720" w:gutter="0"/>
          <w:cols w:space="720"/>
          <w:vAlign w:val="center"/>
          <w:docGrid w:linePitch="360"/>
        </w:sectPr>
      </w:pPr>
      <w:bookmarkStart w:id="26" w:name="_Toc212892133"/>
      <w:r w:rsidRPr="00514370">
        <w:rPr>
          <w:sz w:val="64"/>
          <w:szCs w:val="64"/>
          <w:lang w:val="vi-VN"/>
        </w:rPr>
        <w:lastRenderedPageBreak/>
        <w:t xml:space="preserve">Phần 2: </w:t>
      </w:r>
      <w:proofErr w:type="spellStart"/>
      <w:r w:rsidRPr="00514370">
        <w:rPr>
          <w:sz w:val="64"/>
          <w:szCs w:val="64"/>
          <w:lang w:val="vi-VN"/>
        </w:rPr>
        <w:t>MatLab</w:t>
      </w:r>
      <w:proofErr w:type="spellEnd"/>
      <w:r w:rsidRPr="00514370">
        <w:rPr>
          <w:sz w:val="64"/>
          <w:szCs w:val="64"/>
          <w:lang w:val="vi-VN"/>
        </w:rPr>
        <w:t xml:space="preserve"> </w:t>
      </w:r>
      <w:proofErr w:type="spellStart"/>
      <w:r w:rsidRPr="00514370">
        <w:rPr>
          <w:sz w:val="64"/>
          <w:szCs w:val="64"/>
          <w:lang w:val="vi-VN"/>
        </w:rPr>
        <w:t>App</w:t>
      </w:r>
      <w:proofErr w:type="spellEnd"/>
      <w:r w:rsidRPr="00514370">
        <w:rPr>
          <w:sz w:val="64"/>
          <w:szCs w:val="64"/>
          <w:lang w:val="vi-VN"/>
        </w:rPr>
        <w:t xml:space="preserve"> </w:t>
      </w:r>
      <w:proofErr w:type="spellStart"/>
      <w:r w:rsidRPr="00514370">
        <w:rPr>
          <w:sz w:val="64"/>
          <w:szCs w:val="64"/>
          <w:lang w:val="vi-VN"/>
        </w:rPr>
        <w:t>designer</w:t>
      </w:r>
      <w:bookmarkEnd w:id="26"/>
      <w:proofErr w:type="spellEnd"/>
    </w:p>
    <w:p w14:paraId="32389D49" w14:textId="40F6B52A" w:rsidR="00514370" w:rsidRDefault="00514370" w:rsidP="00514370">
      <w:pPr>
        <w:pStyle w:val="Heading1"/>
        <w:rPr>
          <w:sz w:val="64"/>
          <w:szCs w:val="64"/>
          <w:lang w:val="vi-VN"/>
        </w:rPr>
        <w:sectPr w:rsidR="00514370" w:rsidSect="0006722B">
          <w:pgSz w:w="11906" w:h="16838" w:code="9"/>
          <w:pgMar w:top="1440" w:right="1440" w:bottom="1440" w:left="1440" w:header="720" w:footer="720" w:gutter="0"/>
          <w:cols w:space="720"/>
          <w:docGrid w:linePitch="360"/>
        </w:sectPr>
      </w:pPr>
      <w:r w:rsidRPr="00514370">
        <w:rPr>
          <w:sz w:val="64"/>
          <w:szCs w:val="64"/>
          <w:lang w:val="vi-VN"/>
        </w:rPr>
        <w:lastRenderedPageBreak/>
        <w:t xml:space="preserve"> </w:t>
      </w:r>
    </w:p>
    <w:p w14:paraId="6C449408" w14:textId="471689A6" w:rsidR="00514370" w:rsidRDefault="00514370" w:rsidP="001D6988">
      <w:pPr>
        <w:pStyle w:val="Heading1"/>
        <w:jc w:val="center"/>
        <w:rPr>
          <w:sz w:val="64"/>
          <w:szCs w:val="64"/>
          <w:lang w:val="vi-VN"/>
        </w:rPr>
        <w:sectPr w:rsidR="00514370" w:rsidSect="001D6988">
          <w:pgSz w:w="11906" w:h="16838" w:code="9"/>
          <w:pgMar w:top="1440" w:right="1440" w:bottom="1440" w:left="1440" w:header="720" w:footer="720" w:gutter="0"/>
          <w:cols w:space="720"/>
          <w:vAlign w:val="center"/>
          <w:docGrid w:linePitch="360"/>
        </w:sectPr>
      </w:pPr>
      <w:bookmarkStart w:id="27" w:name="_Toc212892134"/>
      <w:r w:rsidRPr="00514370">
        <w:rPr>
          <w:sz w:val="64"/>
          <w:szCs w:val="64"/>
          <w:lang w:val="vi-VN"/>
        </w:rPr>
        <w:lastRenderedPageBreak/>
        <w:t xml:space="preserve">Phần </w:t>
      </w:r>
      <w:r>
        <w:rPr>
          <w:sz w:val="64"/>
          <w:szCs w:val="64"/>
          <w:lang w:val="vi-VN"/>
        </w:rPr>
        <w:t>3</w:t>
      </w:r>
      <w:r w:rsidRPr="00514370">
        <w:rPr>
          <w:sz w:val="64"/>
          <w:szCs w:val="64"/>
          <w:lang w:val="vi-VN"/>
        </w:rPr>
        <w:t xml:space="preserve">: </w:t>
      </w:r>
      <w:proofErr w:type="spellStart"/>
      <w:r>
        <w:rPr>
          <w:sz w:val="64"/>
          <w:szCs w:val="64"/>
          <w:lang w:val="vi-VN"/>
        </w:rPr>
        <w:t>LabView</w:t>
      </w:r>
      <w:bookmarkEnd w:id="27"/>
      <w:proofErr w:type="spellEnd"/>
      <w:r w:rsidRPr="00514370">
        <w:rPr>
          <w:sz w:val="64"/>
          <w:szCs w:val="64"/>
          <w:lang w:val="vi-VN"/>
        </w:rPr>
        <w:t xml:space="preserve"> </w:t>
      </w:r>
    </w:p>
    <w:p w14:paraId="5EBF9343" w14:textId="77777777" w:rsidR="002F1913" w:rsidRPr="00514370" w:rsidRDefault="002F1913" w:rsidP="00514370">
      <w:pPr>
        <w:rPr>
          <w:lang w:val="vi-VN"/>
        </w:rPr>
      </w:pPr>
    </w:p>
    <w:sectPr w:rsidR="002F1913" w:rsidRPr="00514370" w:rsidSect="0006722B">
      <w:pgSz w:w="11906" w:h="16838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3C93E82" w14:textId="77777777" w:rsidR="00F71FB0" w:rsidRDefault="00F71FB0" w:rsidP="001D2007">
      <w:pPr>
        <w:spacing w:after="0" w:line="240" w:lineRule="auto"/>
      </w:pPr>
      <w:r>
        <w:separator/>
      </w:r>
    </w:p>
  </w:endnote>
  <w:endnote w:type="continuationSeparator" w:id="0">
    <w:p w14:paraId="2E0925CF" w14:textId="77777777" w:rsidR="00F71FB0" w:rsidRDefault="00F71FB0" w:rsidP="001D200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ptos">
    <w:charset w:val="00"/>
    <w:family w:val="swiss"/>
    <w:pitch w:val="variable"/>
    <w:sig w:usb0="20000287" w:usb1="00000003" w:usb2="00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 new s New Roman">
    <w:altName w:val="Cambria"/>
    <w:panose1 w:val="00000000000000000000"/>
    <w:charset w:val="00"/>
    <w:family w:val="roman"/>
    <w:notTrueType/>
    <w:pitch w:val="default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387693745"/>
      <w:docPartObj>
        <w:docPartGallery w:val="Page Numbers (Bottom of Page)"/>
        <w:docPartUnique/>
      </w:docPartObj>
    </w:sdtPr>
    <w:sdtContent>
      <w:p w14:paraId="23FEF247" w14:textId="77777777" w:rsidR="00000000" w:rsidRDefault="00000000" w:rsidP="00BA4B92">
        <w:pPr>
          <w:pStyle w:val="Footer"/>
          <w:ind w:right="120"/>
          <w:jc w:val="right"/>
        </w:pPr>
        <w:r>
          <w:rPr>
            <w:lang w:val="vi-VN"/>
          </w:rPr>
          <w:t xml:space="preserve">Trang </w:t>
        </w:r>
        <w:r>
          <w:t xml:space="preserve">|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  <w:r>
          <w:t xml:space="preserve"> </w:t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898C8F4" w14:textId="77777777" w:rsidR="00000000" w:rsidRDefault="00000000">
    <w:pPr>
      <w:pStyle w:val="Footer"/>
      <w:jc w:val="right"/>
    </w:pPr>
  </w:p>
  <w:p w14:paraId="186225AA" w14:textId="77777777" w:rsidR="00000000" w:rsidRDefault="00000000" w:rsidP="00CA3DA0">
    <w:pPr>
      <w:pStyle w:val="Footer"/>
      <w:jc w:val="right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53456210"/>
      <w:docPartObj>
        <w:docPartGallery w:val="Page Numbers (Bottom of Page)"/>
        <w:docPartUnique/>
      </w:docPartObj>
    </w:sdtPr>
    <w:sdtContent>
      <w:p w14:paraId="36D890C8" w14:textId="77777777" w:rsidR="00000000" w:rsidRDefault="00000000">
        <w:pPr>
          <w:pStyle w:val="Footer"/>
          <w:jc w:val="right"/>
        </w:pPr>
        <w:r>
          <w:t>Trang</w:t>
        </w:r>
        <w:r>
          <w:rPr>
            <w:lang w:val="vi-VN"/>
          </w:rPr>
          <w:t xml:space="preserve"> </w:t>
        </w:r>
        <w:r>
          <w:t xml:space="preserve">|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  <w:r>
          <w:t xml:space="preserve"> </w:t>
        </w:r>
      </w:p>
    </w:sdtContent>
  </w:sdt>
  <w:p w14:paraId="2D37244C" w14:textId="77777777" w:rsidR="00000000" w:rsidRDefault="00000000" w:rsidP="00CA3DA0">
    <w:pPr>
      <w:pStyle w:val="Footer"/>
      <w:jc w:val="righ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CF1695" w14:textId="77777777" w:rsidR="00F71FB0" w:rsidRDefault="00F71FB0" w:rsidP="001D2007">
      <w:pPr>
        <w:spacing w:after="0" w:line="240" w:lineRule="auto"/>
      </w:pPr>
      <w:r>
        <w:separator/>
      </w:r>
    </w:p>
  </w:footnote>
  <w:footnote w:type="continuationSeparator" w:id="0">
    <w:p w14:paraId="7FC26C26" w14:textId="77777777" w:rsidR="00F71FB0" w:rsidRDefault="00F71FB0" w:rsidP="001D200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EC52E0" w14:textId="4B500495" w:rsidR="00000000" w:rsidRPr="00B96522" w:rsidRDefault="00000000" w:rsidP="0093147F">
    <w:pPr>
      <w:pStyle w:val="Header"/>
      <w:tabs>
        <w:tab w:val="clear" w:pos="9360"/>
        <w:tab w:val="right" w:pos="8364"/>
      </w:tabs>
      <w:ind w:right="707"/>
      <w:jc w:val="center"/>
      <w:rPr>
        <w:rFonts w:eastAsia="Yu Gothic"/>
        <w:lang w:val="vi-VN" w:eastAsia="ja-JP"/>
      </w:rPr>
    </w:pPr>
    <w:r>
      <w:rPr>
        <w:noProof/>
        <w:lang w:val="vi-VN"/>
      </w:rPr>
      <mc:AlternateContent>
        <mc:Choice Requires="wpg">
          <w:drawing>
            <wp:anchor distT="0" distB="0" distL="114300" distR="114300" simplePos="0" relativeHeight="251661312" behindDoc="0" locked="0" layoutInCell="1" allowOverlap="1" wp14:anchorId="18F152F8" wp14:editId="428348E9">
              <wp:simplePos x="0" y="0"/>
              <wp:positionH relativeFrom="column">
                <wp:posOffset>-167640</wp:posOffset>
              </wp:positionH>
              <wp:positionV relativeFrom="paragraph">
                <wp:posOffset>236220</wp:posOffset>
              </wp:positionV>
              <wp:extent cx="5735053" cy="45720"/>
              <wp:effectExtent l="0" t="0" r="18415" b="11430"/>
              <wp:wrapNone/>
              <wp:docPr id="53" name="Group 53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5735053" cy="45720"/>
                        <a:chOff x="0" y="0"/>
                        <a:chExt cx="5735053" cy="13447"/>
                      </a:xfrm>
                    </wpg:grpSpPr>
                    <wps:wsp>
                      <wps:cNvPr id="50" name="Straight Connector 50"/>
                      <wps:cNvCnPr/>
                      <wps:spPr>
                        <a:xfrm flipH="1">
                          <a:off x="0" y="0"/>
                          <a:ext cx="5735053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  <wps:wsp>
                      <wps:cNvPr id="52" name="Straight Connector 52"/>
                      <wps:cNvCnPr/>
                      <wps:spPr>
                        <a:xfrm flipH="1">
                          <a:off x="0" y="13447"/>
                          <a:ext cx="5735053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751E960B" id="Group 53" o:spid="_x0000_s1026" style="position:absolute;margin-left:-13.2pt;margin-top:18.6pt;width:451.6pt;height:3.6pt;z-index:251661312;mso-width-relative:margin;mso-height-relative:margin" coordsize="57350,1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">
              <v:line id="Straight Connector 50" o:spid="_x0000_s1027" style="position:absolute;flip:x;visibility:visible;mso-wrap-style:square" from="0,0" to="57350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" strokecolor="#156082 [3204]" strokeweight=".5pt">
                <v:stroke joinstyle="miter"/>
              </v:line>
              <v:line id="Straight Connector 52" o:spid="_x0000_s1028" style="position:absolute;flip:x;visibility:visible;mso-wrap-style:square" from="0,134" to="57350,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" strokecolor="#156082 [3204]" strokeweight=".5pt">
                <v:stroke joinstyle="miter"/>
              </v:line>
            </v:group>
          </w:pict>
        </mc:Fallback>
      </mc:AlternateContent>
    </w:r>
    <w:r>
      <w:rPr>
        <w:lang w:val="vi-VN"/>
      </w:rPr>
      <w:t>Bài t</w:t>
    </w:r>
    <w:r>
      <w:rPr>
        <w:lang w:val="vi-VN"/>
      </w:rPr>
      <w:t>ậ</w:t>
    </w:r>
    <w:r>
      <w:rPr>
        <w:lang w:val="vi-VN"/>
      </w:rPr>
      <w:t xml:space="preserve">p </w:t>
    </w:r>
    <w:proofErr w:type="spellStart"/>
    <w:r w:rsidR="001D2007">
      <w:t>Phần</w:t>
    </w:r>
    <w:proofErr w:type="spellEnd"/>
    <w:r w:rsidR="001D2007">
      <w:rPr>
        <w:lang w:val="vi-VN"/>
      </w:rPr>
      <w:t xml:space="preserve"> mềm mô phỏng </w:t>
    </w:r>
    <w:r>
      <w:ptab w:relativeTo="margin" w:alignment="right" w:leader="none"/>
    </w:r>
    <w:r>
      <w:t>Tr</w:t>
    </w:r>
    <w:r>
      <w:t>ầ</w:t>
    </w:r>
    <w:r>
      <w:t>n</w:t>
    </w:r>
    <w:r>
      <w:rPr>
        <w:lang w:val="vi-VN"/>
      </w:rPr>
      <w:t xml:space="preserve"> Xuân Hoàn</w:t>
    </w:r>
    <w:r>
      <w:rPr>
        <w:rFonts w:eastAsia="Yu Gothic" w:hint="eastAsia"/>
        <w:lang w:val="vi-VN" w:eastAsia="ja-JP"/>
      </w:rPr>
      <w:t>-B24DCDK032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ABA254" w14:textId="77777777" w:rsidR="00000000" w:rsidRDefault="00000000" w:rsidP="00A04028">
    <w:pPr>
      <w:pStyle w:val="Header"/>
      <w:tabs>
        <w:tab w:val="clear" w:pos="9360"/>
        <w:tab w:val="right" w:pos="8364"/>
      </w:tabs>
      <w:ind w:right="707"/>
      <w:rPr>
        <w:lang w:val="vi-VN"/>
      </w:rPr>
    </w:pPr>
    <w:r>
      <w:rPr>
        <w:noProof/>
        <w:lang w:val="vi-VN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4FACC23D" wp14:editId="31A46E69">
              <wp:simplePos x="0" y="0"/>
              <wp:positionH relativeFrom="column">
                <wp:posOffset>-23072</wp:posOffset>
              </wp:positionH>
              <wp:positionV relativeFrom="paragraph">
                <wp:posOffset>201295</wp:posOffset>
              </wp:positionV>
              <wp:extent cx="5734685" cy="0"/>
              <wp:effectExtent l="0" t="0" r="0" b="0"/>
              <wp:wrapNone/>
              <wp:docPr id="41" name="Straight Connector 4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H="1">
                        <a:off x="0" y="0"/>
                        <a:ext cx="5734685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D6F1F52" id="Straight Connector 41" o:spid="_x0000_s1026" style="position:absolute;flip:x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.8pt,15.85pt" to="449.75pt,1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" strokecolor="#156082 [3204]" strokeweight=".5pt">
              <v:stroke joinstyle="miter"/>
            </v:line>
          </w:pict>
        </mc:Fallback>
      </mc:AlternateContent>
    </w:r>
    <w:r>
      <w:rPr>
        <w:noProof/>
        <w:lang w:val="vi-VN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0C2C7A3B" wp14:editId="2159D2DF">
              <wp:simplePos x="0" y="0"/>
              <wp:positionH relativeFrom="column">
                <wp:posOffset>-23072</wp:posOffset>
              </wp:positionH>
              <wp:positionV relativeFrom="paragraph">
                <wp:posOffset>172720</wp:posOffset>
              </wp:positionV>
              <wp:extent cx="5735053" cy="0"/>
              <wp:effectExtent l="0" t="0" r="0" b="0"/>
              <wp:wrapNone/>
              <wp:docPr id="39" name="Straight Connector 3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H="1">
                        <a:off x="0" y="0"/>
                        <a:ext cx="5735053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955C78A" id="Straight Connector 39" o:spid="_x0000_s1026" style="position:absolute;flip:x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.8pt,13.6pt" to="449.8pt,1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" strokecolor="#156082 [3204]" strokeweight=".5pt">
              <v:stroke joinstyle="miter"/>
            </v:line>
          </w:pict>
        </mc:Fallback>
      </mc:AlternateContent>
    </w:r>
    <w:r>
      <w:rPr>
        <w:lang w:val="vi-VN"/>
      </w:rPr>
      <w:t>Bài t</w:t>
    </w:r>
    <w:r>
      <w:rPr>
        <w:lang w:val="vi-VN"/>
      </w:rPr>
      <w:t>ậ</w:t>
    </w:r>
    <w:r>
      <w:rPr>
        <w:lang w:val="vi-VN"/>
      </w:rPr>
      <w:t>p dài M</w:t>
    </w:r>
    <w:r>
      <w:rPr>
        <w:lang w:val="vi-VN"/>
      </w:rPr>
      <w:t>ạ</w:t>
    </w:r>
    <w:r>
      <w:rPr>
        <w:lang w:val="vi-VN"/>
      </w:rPr>
      <w:t>ch đi</w:t>
    </w:r>
    <w:r>
      <w:rPr>
        <w:lang w:val="vi-VN"/>
      </w:rPr>
      <w:t>ệ</w:t>
    </w:r>
    <w:r>
      <w:rPr>
        <w:lang w:val="vi-VN"/>
      </w:rPr>
      <w:t>n</w:t>
    </w:r>
    <w:r>
      <w:ptab w:relativeTo="margin" w:alignment="right" w:leader="none"/>
    </w:r>
    <w:r>
      <w:t>Tr</w:t>
    </w:r>
    <w:r>
      <w:t>ầ</w:t>
    </w:r>
    <w:r>
      <w:t>n</w:t>
    </w:r>
    <w:r>
      <w:rPr>
        <w:lang w:val="vi-VN"/>
      </w:rPr>
      <w:t xml:space="preserve"> Xuân Hoàn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5753BDB"/>
    <w:multiLevelType w:val="hybridMultilevel"/>
    <w:tmpl w:val="E52086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8835D10"/>
    <w:multiLevelType w:val="hybridMultilevel"/>
    <w:tmpl w:val="9BCEC872"/>
    <w:lvl w:ilvl="0" w:tplc="20723C6E">
      <w:start w:val="1"/>
      <w:numFmt w:val="bullet"/>
      <w:lvlText w:val="-"/>
      <w:lvlJc w:val="left"/>
      <w:pPr>
        <w:ind w:left="643" w:hanging="360"/>
      </w:pPr>
      <w:rPr>
        <w:rFonts w:ascii="Aptos" w:eastAsiaTheme="minorEastAsia" w:hAnsi="Apto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36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3" w:hanging="360"/>
      </w:pPr>
      <w:rPr>
        <w:rFonts w:ascii="Wingdings" w:hAnsi="Wingdings" w:hint="default"/>
      </w:rPr>
    </w:lvl>
  </w:abstractNum>
  <w:abstractNum w:abstractNumId="2" w15:restartNumberingAfterBreak="0">
    <w:nsid w:val="35E2551C"/>
    <w:multiLevelType w:val="hybridMultilevel"/>
    <w:tmpl w:val="E2546C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52D1E62"/>
    <w:multiLevelType w:val="hybridMultilevel"/>
    <w:tmpl w:val="96B08B3E"/>
    <w:lvl w:ilvl="0" w:tplc="0409000F">
      <w:start w:val="1"/>
      <w:numFmt w:val="decimal"/>
      <w:lvlText w:val="%1."/>
      <w:lvlJc w:val="left"/>
      <w:pPr>
        <w:ind w:left="948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668" w:hanging="360"/>
      </w:pPr>
    </w:lvl>
    <w:lvl w:ilvl="2" w:tplc="0409001B" w:tentative="1">
      <w:start w:val="1"/>
      <w:numFmt w:val="lowerRoman"/>
      <w:lvlText w:val="%3."/>
      <w:lvlJc w:val="right"/>
      <w:pPr>
        <w:ind w:left="2388" w:hanging="180"/>
      </w:pPr>
    </w:lvl>
    <w:lvl w:ilvl="3" w:tplc="0409000F" w:tentative="1">
      <w:start w:val="1"/>
      <w:numFmt w:val="decimal"/>
      <w:lvlText w:val="%4."/>
      <w:lvlJc w:val="left"/>
      <w:pPr>
        <w:ind w:left="3108" w:hanging="360"/>
      </w:pPr>
    </w:lvl>
    <w:lvl w:ilvl="4" w:tplc="04090019" w:tentative="1">
      <w:start w:val="1"/>
      <w:numFmt w:val="lowerLetter"/>
      <w:lvlText w:val="%5."/>
      <w:lvlJc w:val="left"/>
      <w:pPr>
        <w:ind w:left="3828" w:hanging="360"/>
      </w:pPr>
    </w:lvl>
    <w:lvl w:ilvl="5" w:tplc="0409001B" w:tentative="1">
      <w:start w:val="1"/>
      <w:numFmt w:val="lowerRoman"/>
      <w:lvlText w:val="%6."/>
      <w:lvlJc w:val="right"/>
      <w:pPr>
        <w:ind w:left="4548" w:hanging="180"/>
      </w:pPr>
    </w:lvl>
    <w:lvl w:ilvl="6" w:tplc="0409000F" w:tentative="1">
      <w:start w:val="1"/>
      <w:numFmt w:val="decimal"/>
      <w:lvlText w:val="%7."/>
      <w:lvlJc w:val="left"/>
      <w:pPr>
        <w:ind w:left="5268" w:hanging="360"/>
      </w:pPr>
    </w:lvl>
    <w:lvl w:ilvl="7" w:tplc="04090019" w:tentative="1">
      <w:start w:val="1"/>
      <w:numFmt w:val="lowerLetter"/>
      <w:lvlText w:val="%8."/>
      <w:lvlJc w:val="left"/>
      <w:pPr>
        <w:ind w:left="5988" w:hanging="360"/>
      </w:pPr>
    </w:lvl>
    <w:lvl w:ilvl="8" w:tplc="0409001B" w:tentative="1">
      <w:start w:val="1"/>
      <w:numFmt w:val="lowerRoman"/>
      <w:lvlText w:val="%9."/>
      <w:lvlJc w:val="right"/>
      <w:pPr>
        <w:ind w:left="6708" w:hanging="180"/>
      </w:pPr>
    </w:lvl>
  </w:abstractNum>
  <w:abstractNum w:abstractNumId="4" w15:restartNumberingAfterBreak="0">
    <w:nsid w:val="76FB43C9"/>
    <w:multiLevelType w:val="hybridMultilevel"/>
    <w:tmpl w:val="82DCD136"/>
    <w:lvl w:ilvl="0" w:tplc="B9661B1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9770B5B"/>
    <w:multiLevelType w:val="hybridMultilevel"/>
    <w:tmpl w:val="1C74DE54"/>
    <w:lvl w:ilvl="0" w:tplc="7AA69C50">
      <w:start w:val="1"/>
      <w:numFmt w:val="bullet"/>
      <w:lvlText w:val="-"/>
      <w:lvlJc w:val="left"/>
      <w:pPr>
        <w:ind w:left="643" w:hanging="360"/>
      </w:pPr>
      <w:rPr>
        <w:rFonts w:ascii="Aptos" w:eastAsiaTheme="minorEastAsia" w:hAnsi="Apto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36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3" w:hanging="360"/>
      </w:pPr>
      <w:rPr>
        <w:rFonts w:ascii="Wingdings" w:hAnsi="Wingdings" w:hint="default"/>
      </w:rPr>
    </w:lvl>
  </w:abstractNum>
  <w:num w:numId="1" w16cid:durableId="961498881">
    <w:abstractNumId w:val="0"/>
  </w:num>
  <w:num w:numId="2" w16cid:durableId="621347649">
    <w:abstractNumId w:val="2"/>
  </w:num>
  <w:num w:numId="3" w16cid:durableId="1293444425">
    <w:abstractNumId w:val="4"/>
  </w:num>
  <w:num w:numId="4" w16cid:durableId="901913289">
    <w:abstractNumId w:val="3"/>
  </w:num>
  <w:num w:numId="5" w16cid:durableId="2037609386">
    <w:abstractNumId w:val="1"/>
  </w:num>
  <w:num w:numId="6" w16cid:durableId="85268980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D2007"/>
    <w:rsid w:val="0006722B"/>
    <w:rsid w:val="0008231E"/>
    <w:rsid w:val="00097C2C"/>
    <w:rsid w:val="000B333E"/>
    <w:rsid w:val="001D2007"/>
    <w:rsid w:val="001D6988"/>
    <w:rsid w:val="00200504"/>
    <w:rsid w:val="00272C01"/>
    <w:rsid w:val="002C71CD"/>
    <w:rsid w:val="002F1913"/>
    <w:rsid w:val="00375BEA"/>
    <w:rsid w:val="003A692B"/>
    <w:rsid w:val="00514370"/>
    <w:rsid w:val="0057429A"/>
    <w:rsid w:val="00584526"/>
    <w:rsid w:val="00724643"/>
    <w:rsid w:val="0093667B"/>
    <w:rsid w:val="00A9494E"/>
    <w:rsid w:val="00C125E9"/>
    <w:rsid w:val="00C80B94"/>
    <w:rsid w:val="00CE49B9"/>
    <w:rsid w:val="00CE55FD"/>
    <w:rsid w:val="00DD3FC7"/>
    <w:rsid w:val="00EA0E9F"/>
    <w:rsid w:val="00EB7C46"/>
    <w:rsid w:val="00EC144A"/>
    <w:rsid w:val="00EE22F8"/>
    <w:rsid w:val="00F31488"/>
    <w:rsid w:val="00F71FB0"/>
    <w:rsid w:val="00F769ED"/>
    <w:rsid w:val="00FD27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5E4DA5"/>
  <w15:chartTrackingRefBased/>
  <w15:docId w15:val="{C4DAC9C0-3B23-48CD-80D4-3061C475F8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E55FD"/>
  </w:style>
  <w:style w:type="paragraph" w:styleId="Heading1">
    <w:name w:val="heading 1"/>
    <w:basedOn w:val="Normal"/>
    <w:next w:val="Normal"/>
    <w:link w:val="Heading1Char"/>
    <w:uiPriority w:val="9"/>
    <w:qFormat/>
    <w:rsid w:val="001D2007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D2007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D2007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1D2007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D2007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D2007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D2007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D2007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D2007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D2007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1D2007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1D2007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1D2007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D2007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D2007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D2007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D2007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D2007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1D2007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1D200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1D2007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1D2007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1D2007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1D2007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1"/>
    <w:qFormat/>
    <w:rsid w:val="001D2007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1D2007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D2007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D2007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1D2007"/>
    <w:rPr>
      <w:b/>
      <w:bCs/>
      <w:smallCaps/>
      <w:color w:val="0F4761" w:themeColor="accent1" w:themeShade="BF"/>
      <w:spacing w:val="5"/>
    </w:rPr>
  </w:style>
  <w:style w:type="paragraph" w:styleId="Header">
    <w:name w:val="header"/>
    <w:basedOn w:val="Normal"/>
    <w:link w:val="HeaderChar"/>
    <w:uiPriority w:val="99"/>
    <w:unhideWhenUsed/>
    <w:rsid w:val="001D200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D2007"/>
  </w:style>
  <w:style w:type="paragraph" w:styleId="Footer">
    <w:name w:val="footer"/>
    <w:basedOn w:val="Normal"/>
    <w:link w:val="FooterChar"/>
    <w:uiPriority w:val="99"/>
    <w:unhideWhenUsed/>
    <w:rsid w:val="001D200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D2007"/>
  </w:style>
  <w:style w:type="paragraph" w:styleId="NoSpacing">
    <w:name w:val="No Spacing"/>
    <w:link w:val="NoSpacingChar"/>
    <w:uiPriority w:val="1"/>
    <w:qFormat/>
    <w:rsid w:val="001D2007"/>
    <w:pPr>
      <w:spacing w:after="0" w:line="240" w:lineRule="auto"/>
    </w:pPr>
    <w:rPr>
      <w:kern w:val="0"/>
      <w:sz w:val="22"/>
      <w:szCs w:val="22"/>
      <w:lang w:eastAsia="en-US"/>
      <w14:ligatures w14:val="none"/>
    </w:rPr>
  </w:style>
  <w:style w:type="character" w:customStyle="1" w:styleId="NoSpacingChar">
    <w:name w:val="No Spacing Char"/>
    <w:basedOn w:val="DefaultParagraphFont"/>
    <w:link w:val="NoSpacing"/>
    <w:uiPriority w:val="1"/>
    <w:rsid w:val="001D2007"/>
    <w:rPr>
      <w:kern w:val="0"/>
      <w:sz w:val="22"/>
      <w:szCs w:val="22"/>
      <w:lang w:eastAsia="en-US"/>
      <w14:ligatures w14:val="none"/>
    </w:rPr>
  </w:style>
  <w:style w:type="table" w:styleId="TableGrid">
    <w:name w:val="Table Grid"/>
    <w:basedOn w:val="TableNormal"/>
    <w:uiPriority w:val="39"/>
    <w:rsid w:val="001D200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06722B"/>
    <w:rPr>
      <w:color w:val="467886" w:themeColor="hyperlink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375BEA"/>
    <w:pPr>
      <w:spacing w:before="240" w:after="0" w:line="259" w:lineRule="auto"/>
      <w:outlineLvl w:val="9"/>
    </w:pPr>
    <w:rPr>
      <w:kern w:val="0"/>
      <w:sz w:val="32"/>
      <w:szCs w:val="32"/>
      <w:lang w:eastAsia="en-US"/>
      <w14:ligatures w14:val="none"/>
    </w:rPr>
  </w:style>
  <w:style w:type="paragraph" w:styleId="TOC1">
    <w:name w:val="toc 1"/>
    <w:basedOn w:val="Normal"/>
    <w:next w:val="Normal"/>
    <w:autoRedefine/>
    <w:uiPriority w:val="39"/>
    <w:unhideWhenUsed/>
    <w:rsid w:val="00375BEA"/>
    <w:pPr>
      <w:spacing w:after="100"/>
    </w:pPr>
  </w:style>
  <w:style w:type="paragraph" w:styleId="TOC3">
    <w:name w:val="toc 3"/>
    <w:basedOn w:val="Normal"/>
    <w:next w:val="Normal"/>
    <w:autoRedefine/>
    <w:uiPriority w:val="39"/>
    <w:unhideWhenUsed/>
    <w:rsid w:val="00F769ED"/>
    <w:pPr>
      <w:spacing w:after="100"/>
      <w:ind w:left="480"/>
    </w:pPr>
  </w:style>
  <w:style w:type="paragraph" w:styleId="TOC2">
    <w:name w:val="toc 2"/>
    <w:basedOn w:val="Normal"/>
    <w:next w:val="Normal"/>
    <w:autoRedefine/>
    <w:uiPriority w:val="39"/>
    <w:unhideWhenUsed/>
    <w:rsid w:val="00F769ED"/>
    <w:pPr>
      <w:spacing w:after="100" w:line="259" w:lineRule="auto"/>
      <w:ind w:left="220"/>
    </w:pPr>
    <w:rPr>
      <w:rFonts w:cs="Times New Roman"/>
      <w:kern w:val="0"/>
      <w:sz w:val="22"/>
      <w:szCs w:val="22"/>
      <w:lang w:eastAsia="en-US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92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814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8432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21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1222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945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680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041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446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517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921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926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81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324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086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374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302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438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313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334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804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227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663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487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02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629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938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47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234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00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429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918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517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915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71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762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3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48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671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111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922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564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135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562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805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294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362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158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532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275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940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45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185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184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53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690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986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35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616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469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145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077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9799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104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255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067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126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956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649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689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347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030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361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59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1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685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68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463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149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03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21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22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385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111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069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493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913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188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506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630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792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561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261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182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865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579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850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341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041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965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911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460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31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455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264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049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896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803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915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658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307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74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720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964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195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828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921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223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752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159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724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07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559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008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65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617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542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337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315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938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091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062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897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235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290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839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31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171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477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34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332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664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42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892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186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8111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685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053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486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30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55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263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86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516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783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028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621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730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666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948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520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515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318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065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011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513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971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847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657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605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760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81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903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419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301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116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312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298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239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366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3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182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474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539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158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350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695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860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264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359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460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377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526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115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451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982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099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474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342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779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718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258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031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500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244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519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164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201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35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064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887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548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582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992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853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597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43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18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710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626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409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1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995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053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282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963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4294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4202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1925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122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554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68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391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726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824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982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214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765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726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632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487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792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639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812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092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882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428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655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80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386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27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482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053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415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786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328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5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664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8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764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5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598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910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468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170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882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672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983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403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206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545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729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931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97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006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581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190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466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036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755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780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77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30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409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208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86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912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042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350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7383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451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93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265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845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387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442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89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547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898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293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673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692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622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725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717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642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52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049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812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17223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038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577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8465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8946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44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411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864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206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607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94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121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655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931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091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404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91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370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70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021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667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176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250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806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869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316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119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144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885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413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394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389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045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479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979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211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436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967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387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161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65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69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209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464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949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502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499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163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420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775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460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092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308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918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350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97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467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129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371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604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583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18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810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48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168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008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433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734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763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626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582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68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789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437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537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712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101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301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808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462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725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405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843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716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737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3780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3272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2658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4511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5231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107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125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555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272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058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232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506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691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278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453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001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322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688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381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745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049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156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806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872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295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161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163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030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457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30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768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667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340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975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444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77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386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731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372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669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868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409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755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470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251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164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106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169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939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100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021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826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650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837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354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830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234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531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131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6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535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606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389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081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729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849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834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136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006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881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940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317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603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777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349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901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387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476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482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572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73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469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344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352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155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393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3114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2658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5757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3301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1958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7735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image" Target="media/image4.emf"/><Relationship Id="rId26" Type="http://schemas.openxmlformats.org/officeDocument/2006/relationships/image" Target="media/image10.emf"/><Relationship Id="rId39" Type="http://schemas.openxmlformats.org/officeDocument/2006/relationships/image" Target="media/image21.jpg"/><Relationship Id="rId21" Type="http://schemas.openxmlformats.org/officeDocument/2006/relationships/image" Target="media/image7.emf"/><Relationship Id="rId34" Type="http://schemas.openxmlformats.org/officeDocument/2006/relationships/image" Target="media/image17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image" Target="media/image6.emf"/><Relationship Id="rId29" Type="http://schemas.openxmlformats.org/officeDocument/2006/relationships/image" Target="media/image13.jpg"/><Relationship Id="rId41" Type="http://schemas.openxmlformats.org/officeDocument/2006/relationships/image" Target="media/image23.jp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9.wmf"/><Relationship Id="rId32" Type="http://schemas.openxmlformats.org/officeDocument/2006/relationships/image" Target="media/image15.jpg"/><Relationship Id="rId37" Type="http://schemas.openxmlformats.org/officeDocument/2006/relationships/image" Target="media/image19.jpg"/><Relationship Id="rId40" Type="http://schemas.openxmlformats.org/officeDocument/2006/relationships/image" Target="media/image22.jpg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3.bin"/><Relationship Id="rId28" Type="http://schemas.openxmlformats.org/officeDocument/2006/relationships/image" Target="media/image12.emf"/><Relationship Id="rId36" Type="http://schemas.openxmlformats.org/officeDocument/2006/relationships/image" Target="media/image18.jpg"/><Relationship Id="rId10" Type="http://schemas.openxmlformats.org/officeDocument/2006/relationships/footer" Target="footer1.xml"/><Relationship Id="rId19" Type="http://schemas.openxmlformats.org/officeDocument/2006/relationships/image" Target="media/image5.emf"/><Relationship Id="rId31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2.wmf"/><Relationship Id="rId22" Type="http://schemas.openxmlformats.org/officeDocument/2006/relationships/image" Target="media/image8.wmf"/><Relationship Id="rId27" Type="http://schemas.openxmlformats.org/officeDocument/2006/relationships/image" Target="media/image11.emf"/><Relationship Id="rId30" Type="http://schemas.openxmlformats.org/officeDocument/2006/relationships/image" Target="media/image14.wmf"/><Relationship Id="rId35" Type="http://schemas.openxmlformats.org/officeDocument/2006/relationships/oleObject" Target="embeddings/oleObject6.bin"/><Relationship Id="rId43" Type="http://schemas.openxmlformats.org/officeDocument/2006/relationships/theme" Target="theme/theme1.xml"/><Relationship Id="rId8" Type="http://schemas.openxmlformats.org/officeDocument/2006/relationships/image" Target="media/image1.jpeg"/><Relationship Id="rId3" Type="http://schemas.openxmlformats.org/officeDocument/2006/relationships/styles" Target="styles.xml"/><Relationship Id="rId12" Type="http://schemas.openxmlformats.org/officeDocument/2006/relationships/header" Target="header2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4.bin"/><Relationship Id="rId33" Type="http://schemas.openxmlformats.org/officeDocument/2006/relationships/image" Target="media/image16.jpg"/><Relationship Id="rId38" Type="http://schemas.openxmlformats.org/officeDocument/2006/relationships/image" Target="media/image20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957E919-C8B1-4D35-8E73-0B10EA1EF0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3</TotalTime>
  <Pages>14</Pages>
  <Words>1041</Words>
  <Characters>5937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ần Xuân Hoàn</dc:creator>
  <cp:keywords/>
  <dc:description/>
  <cp:lastModifiedBy>Trần Xuân Hoàn</cp:lastModifiedBy>
  <cp:revision>3</cp:revision>
  <dcterms:created xsi:type="dcterms:W3CDTF">2025-11-01T01:38:00Z</dcterms:created>
  <dcterms:modified xsi:type="dcterms:W3CDTF">2025-11-01T06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